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991E6F" w:rsidRDefault="00112BD4">
      <w:pPr>
        <w:pStyle w:val="1"/>
        <w:rPr>
          <w:b w:val="0"/>
          <w:szCs w:val="28"/>
        </w:rPr>
      </w:pPr>
      <w:r>
        <w:rPr>
          <w:szCs w:val="28"/>
        </w:rPr>
        <w:t xml:space="preserve">Комплект оценочных материалов по дисциплине </w:t>
      </w:r>
      <w:r>
        <w:rPr>
          <w:szCs w:val="28"/>
        </w:rPr>
        <w:br/>
        <w:t>«Статистика»</w:t>
      </w:r>
    </w:p>
    <w:p w:rsidR="00991E6F" w:rsidRDefault="00991E6F">
      <w:pPr>
        <w:rPr>
          <w:szCs w:val="28"/>
        </w:rPr>
      </w:pPr>
    </w:p>
    <w:p w:rsidR="00675F25" w:rsidRPr="00675F25" w:rsidRDefault="00675F25" w:rsidP="00675F25">
      <w:pPr>
        <w:spacing w:after="480"/>
        <w:ind w:firstLine="0"/>
        <w:outlineLvl w:val="2"/>
        <w:rPr>
          <w:rFonts w:eastAsia="Aptos" w:cs="Times New Roman"/>
          <w:b/>
          <w:bCs/>
        </w:rPr>
      </w:pPr>
      <w:r w:rsidRPr="00675F25">
        <w:rPr>
          <w:rFonts w:eastAsia="Aptos" w:cs="Times New Roman"/>
          <w:b/>
          <w:bCs/>
        </w:rPr>
        <w:t>Задания закрытого типа</w:t>
      </w:r>
    </w:p>
    <w:p w:rsidR="00675F25" w:rsidRPr="00675F25" w:rsidRDefault="00675F25" w:rsidP="00675F25">
      <w:pPr>
        <w:spacing w:after="360"/>
        <w:outlineLvl w:val="3"/>
        <w:rPr>
          <w:rFonts w:eastAsia="Aptos" w:cs="Times New Roman"/>
          <w:b/>
          <w:bCs/>
        </w:rPr>
      </w:pPr>
      <w:r w:rsidRPr="00675F25">
        <w:rPr>
          <w:rFonts w:eastAsia="Aptos" w:cs="Times New Roman"/>
          <w:b/>
          <w:bCs/>
        </w:rPr>
        <w:t>Задания закрытого типа на выбор правильного ответа</w:t>
      </w:r>
    </w:p>
    <w:p w:rsidR="00991E6F" w:rsidRDefault="00991E6F">
      <w:pPr>
        <w:rPr>
          <w:szCs w:val="28"/>
        </w:rPr>
      </w:pPr>
    </w:p>
    <w:p w:rsidR="00991E6F" w:rsidRDefault="00675F25" w:rsidP="00675F25">
      <w:pPr>
        <w:pStyle w:val="af0"/>
        <w:ind w:left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112BD4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:rsidR="00991E6F" w:rsidRDefault="00112BD4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>
        <w:rPr>
          <w:rStyle w:val="a5"/>
          <w:b w:val="0"/>
          <w:bCs w:val="0"/>
          <w:sz w:val="28"/>
          <w:szCs w:val="28"/>
        </w:rPr>
        <w:t>Что такое статистическая совокупность?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А) </w:t>
      </w:r>
      <w:r w:rsidR="00112BD4" w:rsidRPr="00B0215B">
        <w:rPr>
          <w:rStyle w:val="a5"/>
          <w:b w:val="0"/>
          <w:bCs w:val="0"/>
          <w:sz w:val="28"/>
          <w:szCs w:val="28"/>
        </w:rPr>
        <w:t xml:space="preserve">Множество объектов, </w:t>
      </w:r>
      <w:proofErr w:type="spellStart"/>
      <w:r w:rsidR="00112BD4" w:rsidRPr="00B0215B">
        <w:rPr>
          <w:rStyle w:val="a5"/>
          <w:b w:val="0"/>
          <w:bCs w:val="0"/>
          <w:sz w:val="28"/>
          <w:szCs w:val="28"/>
        </w:rPr>
        <w:t>объединенных</w:t>
      </w:r>
      <w:proofErr w:type="spellEnd"/>
      <w:r w:rsidR="00112BD4" w:rsidRPr="00B0215B">
        <w:rPr>
          <w:rStyle w:val="a5"/>
          <w:b w:val="0"/>
          <w:bCs w:val="0"/>
          <w:sz w:val="28"/>
          <w:szCs w:val="28"/>
        </w:rPr>
        <w:t xml:space="preserve"> общим качественным признаком, но различающихся индивидуальными характеристиками.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Б) </w:t>
      </w:r>
      <w:r w:rsidR="00112BD4" w:rsidRPr="00B0215B">
        <w:rPr>
          <w:rStyle w:val="a5"/>
          <w:b w:val="0"/>
          <w:bCs w:val="0"/>
          <w:sz w:val="28"/>
          <w:szCs w:val="28"/>
        </w:rPr>
        <w:t>Отдельный элемент, являющийся носителем изучаемых признаков.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>В)</w:t>
      </w:r>
      <w:r w:rsidR="00790E25">
        <w:rPr>
          <w:rStyle w:val="a5"/>
          <w:b w:val="0"/>
          <w:bCs w:val="0"/>
          <w:sz w:val="28"/>
          <w:szCs w:val="28"/>
        </w:rPr>
        <w:t> </w:t>
      </w:r>
      <w:r w:rsidR="00112BD4" w:rsidRPr="00B0215B">
        <w:rPr>
          <w:rStyle w:val="a5"/>
          <w:b w:val="0"/>
          <w:bCs w:val="0"/>
          <w:sz w:val="28"/>
          <w:szCs w:val="28"/>
        </w:rPr>
        <w:t>Система показателей, описывающих социально-экономические процессы.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Г) </w:t>
      </w:r>
      <w:r w:rsidR="00112BD4" w:rsidRPr="00B0215B">
        <w:rPr>
          <w:rStyle w:val="a5"/>
          <w:b w:val="0"/>
          <w:bCs w:val="0"/>
          <w:sz w:val="28"/>
          <w:szCs w:val="28"/>
        </w:rPr>
        <w:t>Результат обработки данных методом группировки.</w:t>
      </w:r>
    </w:p>
    <w:p w:rsidR="00991E6F" w:rsidRPr="00B0215B" w:rsidRDefault="00112BD4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Правильный ответ: А. </w:t>
      </w:r>
    </w:p>
    <w:p w:rsidR="00991E6F" w:rsidRPr="00B0215B" w:rsidRDefault="00112BD4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Компетенции (индикаторы): </w:t>
      </w:r>
      <w:r w:rsidR="008D79D6" w:rsidRPr="00B0215B">
        <w:rPr>
          <w:rStyle w:val="a5"/>
          <w:b w:val="0"/>
          <w:bCs w:val="0"/>
          <w:sz w:val="28"/>
          <w:szCs w:val="28"/>
        </w:rPr>
        <w:t>ОПК-2</w:t>
      </w:r>
    </w:p>
    <w:p w:rsidR="00991E6F" w:rsidRPr="00B0215B" w:rsidRDefault="00991E6F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</w:p>
    <w:p w:rsidR="00991E6F" w:rsidRDefault="00112BD4">
      <w:pPr>
        <w:pStyle w:val="af0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:rsidR="00991E6F" w:rsidRPr="00B0215B" w:rsidRDefault="00112BD4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</w:rPr>
      </w:pPr>
      <w:r w:rsidRPr="00B0215B">
        <w:rPr>
          <w:rStyle w:val="a5"/>
          <w:b w:val="0"/>
          <w:bCs w:val="0"/>
          <w:sz w:val="28"/>
        </w:rPr>
        <w:t>Как рассчитывается индекс структуры?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А) </w:t>
      </w:r>
      <w:r w:rsidR="00112BD4" w:rsidRPr="00B0215B">
        <w:rPr>
          <w:rStyle w:val="a5"/>
          <w:b w:val="0"/>
          <w:bCs w:val="0"/>
          <w:sz w:val="28"/>
          <w:szCs w:val="28"/>
        </w:rPr>
        <w:t xml:space="preserve">относительное изменение какого-либо явления во времени; 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Б) </w:t>
      </w:r>
      <w:r w:rsidR="00112BD4" w:rsidRPr="00B0215B">
        <w:rPr>
          <w:rStyle w:val="a5"/>
          <w:b w:val="0"/>
          <w:bCs w:val="0"/>
          <w:sz w:val="28"/>
          <w:szCs w:val="28"/>
        </w:rPr>
        <w:t>отношение планового значения признака к базисному;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В) </w:t>
      </w:r>
      <w:r w:rsidR="00112BD4" w:rsidRPr="00B0215B">
        <w:rPr>
          <w:rStyle w:val="a5"/>
          <w:b w:val="0"/>
          <w:bCs w:val="0"/>
          <w:sz w:val="28"/>
          <w:szCs w:val="28"/>
        </w:rPr>
        <w:t>отношение наблюдаемого значения признака к плановому;</w:t>
      </w:r>
    </w:p>
    <w:p w:rsidR="00991E6F" w:rsidRPr="00B0215B" w:rsidRDefault="00675F25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Г) </w:t>
      </w:r>
      <w:r w:rsidR="00112BD4" w:rsidRPr="00B0215B">
        <w:rPr>
          <w:rStyle w:val="a5"/>
          <w:b w:val="0"/>
          <w:bCs w:val="0"/>
          <w:sz w:val="28"/>
          <w:szCs w:val="28"/>
        </w:rPr>
        <w:t>отношение какой-либо части объекта (совокупности) ко всему объекту.</w:t>
      </w:r>
    </w:p>
    <w:p w:rsidR="00991E6F" w:rsidRPr="00B0215B" w:rsidRDefault="00112BD4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Правильный ответ: Г. </w:t>
      </w:r>
    </w:p>
    <w:p w:rsidR="00991E6F" w:rsidRPr="00B0215B" w:rsidRDefault="00112BD4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 xml:space="preserve">Компетенции (индикаторы): </w:t>
      </w:r>
      <w:r w:rsidR="008D79D6" w:rsidRPr="00B0215B">
        <w:rPr>
          <w:rStyle w:val="a5"/>
          <w:b w:val="0"/>
          <w:bCs w:val="0"/>
          <w:sz w:val="28"/>
          <w:szCs w:val="28"/>
        </w:rPr>
        <w:t>ОПК-2</w:t>
      </w:r>
    </w:p>
    <w:p w:rsidR="00991E6F" w:rsidRDefault="00991E6F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:rsidR="00991E6F" w:rsidRDefault="00675F25" w:rsidP="00675F25">
      <w:pPr>
        <w:pStyle w:val="af0"/>
        <w:ind w:left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3. </w:t>
      </w:r>
      <w:r w:rsidR="00112BD4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:rsidR="00991E6F" w:rsidRPr="00B0215B" w:rsidRDefault="00112BD4" w:rsidP="00B0215B">
      <w:pPr>
        <w:pStyle w:val="ac"/>
        <w:shd w:val="clear" w:color="auto" w:fill="FFFFFF"/>
        <w:spacing w:before="0" w:beforeAutospacing="0" w:after="0" w:afterAutospacing="0"/>
        <w:ind w:firstLine="709"/>
        <w:jc w:val="both"/>
        <w:rPr>
          <w:rStyle w:val="a5"/>
          <w:b w:val="0"/>
          <w:bCs w:val="0"/>
          <w:sz w:val="28"/>
          <w:szCs w:val="28"/>
        </w:rPr>
      </w:pPr>
      <w:r w:rsidRPr="00B0215B">
        <w:rPr>
          <w:rStyle w:val="a5"/>
          <w:b w:val="0"/>
          <w:bCs w:val="0"/>
          <w:sz w:val="28"/>
          <w:szCs w:val="28"/>
        </w:rPr>
        <w:t>Взвешенная арифметическая средняя величина рассчитывается по формуле:</w:t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А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7F71C3E9" wp14:editId="4A75AC31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Б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F5BB908" wp14:editId="1CD62A98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В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2CD605" wp14:editId="561B5E9F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 xml:space="preserve">Г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7309EDAC" wp14:editId="5EEFDF9C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Правильный ответ: Б. 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:rsidR="00991E6F" w:rsidRDefault="00675F25" w:rsidP="00675F25">
      <w:pPr>
        <w:pStyle w:val="af0"/>
        <w:ind w:left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4. </w:t>
      </w:r>
      <w:r w:rsidR="00112BD4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:rsidR="00991E6F" w:rsidRDefault="00112BD4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А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36254E4" wp14:editId="5E5F73E9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Б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EEE9D9F" wp14:editId="7321866B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В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82EB6C6" wp14:editId="6326A62A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675F25" w:rsidP="00B0215B">
      <w:pPr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Г) </w:t>
      </w:r>
      <w:r w:rsidR="00112BD4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CC18A19" wp14:editId="07DBD00E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Правильный ответ: А 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72129D" w:rsidRDefault="0072129D">
      <w:pPr>
        <w:rPr>
          <w:szCs w:val="28"/>
        </w:rPr>
      </w:pPr>
    </w:p>
    <w:p w:rsidR="00710864" w:rsidRDefault="00710864">
      <w:pPr>
        <w:rPr>
          <w:szCs w:val="28"/>
        </w:rPr>
      </w:pPr>
    </w:p>
    <w:p w:rsidR="00991E6F" w:rsidRDefault="00112BD4">
      <w:pPr>
        <w:pStyle w:val="4"/>
        <w:rPr>
          <w:szCs w:val="28"/>
        </w:rPr>
      </w:pPr>
      <w:r>
        <w:rPr>
          <w:szCs w:val="28"/>
        </w:rPr>
        <w:t>Задания закрытого типа на установление соответствия</w:t>
      </w:r>
    </w:p>
    <w:p w:rsidR="00991E6F" w:rsidRDefault="00710864" w:rsidP="00710864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112BD4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991E6F">
        <w:tc>
          <w:tcPr>
            <w:tcW w:w="5392" w:type="dxa"/>
          </w:tcPr>
          <w:p w:rsidR="00991E6F" w:rsidRDefault="00112BD4" w:rsidP="00675F25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1) Оценка значимости множественного уравнения регрессии осуществляется с помощью</w:t>
            </w:r>
          </w:p>
          <w:p w:rsidR="00991E6F" w:rsidRDefault="00112BD4" w:rsidP="00675F25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2) Оценка значимости коэффициента регрессии осуществляется с помощью</w:t>
            </w:r>
          </w:p>
          <w:p w:rsidR="00991E6F" w:rsidRDefault="00112BD4" w:rsidP="00675F25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3) Насколько вариация изучаемого признака обусловлена фактором группировки, можно понять с помощью расчета </w:t>
            </w:r>
          </w:p>
          <w:p w:rsidR="00991E6F" w:rsidRDefault="00112BD4" w:rsidP="00675F25">
            <w:pPr>
              <w:ind w:firstLine="0"/>
              <w:jc w:val="left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4) Теснота связи между признаками определяется с помощью</w:t>
            </w:r>
          </w:p>
        </w:tc>
        <w:tc>
          <w:tcPr>
            <w:tcW w:w="4252" w:type="dxa"/>
          </w:tcPr>
          <w:p w:rsidR="00991E6F" w:rsidRDefault="00675F25" w:rsidP="0072129D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А) </w:t>
            </w:r>
            <w:r w:rsidR="00112BD4">
              <w:rPr>
                <w:rFonts w:eastAsia="Calibri" w:cs="Times New Roman"/>
                <w:kern w:val="0"/>
                <w:szCs w:val="28"/>
                <w14:ligatures w14:val="none"/>
              </w:rPr>
              <w:t>t-критерия Стьюдента</w:t>
            </w:r>
          </w:p>
          <w:p w:rsidR="00991E6F" w:rsidRDefault="00675F25" w:rsidP="0072129D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Б) </w:t>
            </w:r>
            <w:r w:rsidR="00112BD4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F-критерия Фишера </w:t>
            </w:r>
          </w:p>
          <w:p w:rsidR="00991E6F" w:rsidRDefault="00675F25" w:rsidP="0072129D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В) </w:t>
            </w:r>
            <w:r w:rsidR="00112BD4">
              <w:rPr>
                <w:rFonts w:eastAsia="Calibri" w:cs="Times New Roman"/>
                <w:kern w:val="0"/>
                <w:szCs w:val="28"/>
                <w14:ligatures w14:val="none"/>
              </w:rPr>
              <w:t>Эмпирического коэффициента детерминации</w:t>
            </w:r>
          </w:p>
          <w:p w:rsidR="00991E6F" w:rsidRDefault="00675F25" w:rsidP="0072129D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Г) </w:t>
            </w:r>
            <w:r w:rsidR="00112BD4">
              <w:rPr>
                <w:rFonts w:eastAsia="Calibri" w:cs="Times New Roman"/>
                <w:kern w:val="0"/>
                <w:szCs w:val="28"/>
                <w14:ligatures w14:val="none"/>
              </w:rPr>
              <w:t>коэффициента корреляции</w:t>
            </w:r>
          </w:p>
          <w:p w:rsidR="00991E6F" w:rsidRPr="0072129D" w:rsidRDefault="00675F25" w:rsidP="0072129D">
            <w:pPr>
              <w:ind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Д) </w:t>
            </w:r>
            <w:r w:rsidR="00112BD4">
              <w:rPr>
                <w:rFonts w:eastAsia="Calibri" w:cs="Times New Roman"/>
                <w:kern w:val="0"/>
                <w:szCs w:val="28"/>
                <w14:ligatures w14:val="none"/>
              </w:rPr>
              <w:t>тест Шапиро-</w:t>
            </w:r>
            <w:proofErr w:type="spellStart"/>
            <w:r w:rsidR="00112BD4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:rsidR="00991E6F" w:rsidRDefault="00112BD4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равильный ответ: 1- Б; 2-А; 3-В; 4-Г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>
      <w:pPr>
        <w:rPr>
          <w:rFonts w:eastAsia="Calibri" w:cs="Times New Roman"/>
          <w:kern w:val="0"/>
          <w:szCs w:val="28"/>
          <w14:ligatures w14:val="none"/>
        </w:rPr>
      </w:pPr>
    </w:p>
    <w:p w:rsidR="00991E6F" w:rsidRDefault="00790E25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lastRenderedPageBreak/>
        <w:t>2</w:t>
      </w:r>
      <w:r w:rsidR="00112BD4">
        <w:rPr>
          <w:rFonts w:eastAsia="Calibri" w:cs="Times New Roman"/>
          <w:i/>
          <w:iCs/>
          <w:kern w:val="0"/>
          <w:szCs w:val="28"/>
          <w14:ligatures w14:val="none"/>
        </w:rPr>
        <w:t>. 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991E6F">
        <w:tc>
          <w:tcPr>
            <w:tcW w:w="2830" w:type="dxa"/>
          </w:tcPr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) Собственно-случайная выборка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) Механическая выборка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) Типическая выборка</w:t>
            </w:r>
          </w:p>
        </w:tc>
        <w:tc>
          <w:tcPr>
            <w:tcW w:w="6797" w:type="dxa"/>
          </w:tcPr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 xml:space="preserve">А) </w:t>
            </w:r>
            <w:r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proofErr w:type="gramStart"/>
            <w:r>
              <w:rPr>
                <w:rFonts w:cs="Times New Roman"/>
                <w:color w:val="000000"/>
                <w:szCs w:val="28"/>
              </w:rPr>
              <w:t>)</w:t>
            </w:r>
            <w:proofErr w:type="gramEnd"/>
            <w:r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Б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)</w:t>
            </w:r>
            <w:r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:rsidR="00991E6F" w:rsidRDefault="00112BD4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равильный ответ: 1- Б; 2-А; 3-В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710864" w:rsidRDefault="00710864">
      <w:pPr>
        <w:rPr>
          <w:szCs w:val="28"/>
        </w:rPr>
      </w:pPr>
    </w:p>
    <w:p w:rsidR="00991E6F" w:rsidRDefault="00790E25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112BD4">
        <w:rPr>
          <w:i/>
          <w:iCs/>
          <w:szCs w:val="28"/>
        </w:rPr>
        <w:t>. Установите соответствие между названием показателей динамики и их определением. Каждому элементу левого столбца соответствует только один элемент правого столбца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6400"/>
      </w:tblGrid>
      <w:tr w:rsidR="00991E6F" w:rsidTr="0072129D">
        <w:tc>
          <w:tcPr>
            <w:tcW w:w="3227" w:type="dxa"/>
          </w:tcPr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) Абсолютный прирост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) Темп роста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) Темп прироста</w:t>
            </w:r>
          </w:p>
        </w:tc>
        <w:tc>
          <w:tcPr>
            <w:tcW w:w="6400" w:type="dxa"/>
          </w:tcPr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 xml:space="preserve">А) </w:t>
            </w:r>
            <w:r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Б) отношение (деление) двух уровней ряда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В) разность между двумя уровнями ряда</w:t>
            </w:r>
          </w:p>
          <w:p w:rsidR="00991E6F" w:rsidRDefault="00112BD4" w:rsidP="00675F25">
            <w:pPr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) корень квадратный из произведения уровней ряда</w:t>
            </w:r>
          </w:p>
        </w:tc>
      </w:tr>
    </w:tbl>
    <w:p w:rsidR="00991E6F" w:rsidRDefault="00112BD4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>
        <w:rPr>
          <w:rFonts w:eastAsia="Calibri" w:cs="Times New Roman"/>
          <w:kern w:val="0"/>
          <w:szCs w:val="28"/>
          <w14:ligatures w14:val="none"/>
        </w:rPr>
        <w:t>Правильный ответ: 1- В; 2-Б; 3-А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 w:rsidP="0072129D">
      <w:pPr>
        <w:rPr>
          <w:szCs w:val="28"/>
        </w:rPr>
      </w:pPr>
    </w:p>
    <w:p w:rsidR="00710864" w:rsidRDefault="00710864" w:rsidP="0072129D">
      <w:pPr>
        <w:rPr>
          <w:szCs w:val="28"/>
        </w:rPr>
      </w:pPr>
    </w:p>
    <w:p w:rsidR="00710864" w:rsidRDefault="00710864" w:rsidP="0072129D">
      <w:pPr>
        <w:rPr>
          <w:szCs w:val="28"/>
        </w:rPr>
      </w:pPr>
    </w:p>
    <w:bookmarkEnd w:id="0"/>
    <w:p w:rsidR="00991E6F" w:rsidRDefault="00790E25" w:rsidP="0072129D">
      <w:pPr>
        <w:rPr>
          <w:i/>
          <w:iCs/>
          <w:szCs w:val="28"/>
        </w:rPr>
      </w:pPr>
      <w:r>
        <w:rPr>
          <w:i/>
          <w:iCs/>
          <w:szCs w:val="28"/>
        </w:rPr>
        <w:t>4</w:t>
      </w:r>
      <w:r w:rsidR="00112BD4">
        <w:rPr>
          <w:i/>
          <w:iCs/>
          <w:szCs w:val="28"/>
        </w:rPr>
        <w:t>. Установите соответствие между названием статистического метода и их определения (назначения) Каждому элементу левого столбца соответствует только один элемент правого столбца.</w:t>
      </w:r>
    </w:p>
    <w:tbl>
      <w:tblPr>
        <w:tblStyle w:val="af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991E6F">
        <w:tc>
          <w:tcPr>
            <w:tcW w:w="3686" w:type="dxa"/>
          </w:tcPr>
          <w:p w:rsidR="00991E6F" w:rsidRPr="00675F25" w:rsidRDefault="00675F25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675F25">
              <w:rPr>
                <w:color w:val="000000"/>
              </w:rPr>
              <w:t>1</w:t>
            </w:r>
            <w:r w:rsidRPr="00675F25">
              <w:rPr>
                <w:rFonts w:cs="Times New Roman"/>
                <w:color w:val="000000"/>
                <w:szCs w:val="28"/>
              </w:rPr>
              <w:t xml:space="preserve">) </w:t>
            </w:r>
            <w:r w:rsidR="00112BD4" w:rsidRPr="00675F25">
              <w:rPr>
                <w:rFonts w:cs="Times New Roman"/>
                <w:color w:val="000000"/>
                <w:szCs w:val="28"/>
              </w:rPr>
              <w:t>Корреляционный анализ</w:t>
            </w:r>
          </w:p>
          <w:p w:rsidR="00991E6F" w:rsidRPr="00675F25" w:rsidRDefault="00675F25" w:rsidP="00675F25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675F25">
              <w:rPr>
                <w:rFonts w:cs="Times New Roman"/>
                <w:color w:val="000000"/>
                <w:szCs w:val="28"/>
              </w:rPr>
              <w:t xml:space="preserve">2) </w:t>
            </w:r>
            <w:r w:rsidR="00112BD4" w:rsidRPr="00675F25">
              <w:rPr>
                <w:rFonts w:cs="Times New Roman"/>
                <w:color w:val="000000"/>
                <w:szCs w:val="28"/>
              </w:rPr>
              <w:t>Регрессионный анализ</w:t>
            </w:r>
          </w:p>
          <w:p w:rsidR="00991E6F" w:rsidRDefault="00675F25" w:rsidP="00675F25">
            <w:pPr>
              <w:ind w:firstLine="0"/>
              <w:jc w:val="left"/>
              <w:rPr>
                <w:i/>
                <w:iCs/>
                <w:szCs w:val="28"/>
              </w:rPr>
            </w:pPr>
            <w:r w:rsidRPr="00675F25">
              <w:rPr>
                <w:rFonts w:cs="Times New Roman"/>
                <w:color w:val="000000"/>
                <w:szCs w:val="28"/>
              </w:rPr>
              <w:t xml:space="preserve">3) </w:t>
            </w:r>
            <w:r w:rsidR="00112BD4" w:rsidRPr="00675F25">
              <w:rPr>
                <w:rFonts w:cs="Times New Roman"/>
                <w:color w:val="000000"/>
                <w:szCs w:val="28"/>
              </w:rPr>
              <w:t>Дисперсионный</w:t>
            </w:r>
            <w:r w:rsidR="00112BD4" w:rsidRPr="00675F25">
              <w:rPr>
                <w:color w:val="000000"/>
              </w:rPr>
              <w:t xml:space="preserve"> анализ</w:t>
            </w:r>
          </w:p>
        </w:tc>
        <w:tc>
          <w:tcPr>
            <w:tcW w:w="6095" w:type="dxa"/>
          </w:tcPr>
          <w:p w:rsidR="00991E6F" w:rsidRDefault="00112BD4" w:rsidP="00675F25">
            <w:pPr>
              <w:ind w:firstLine="3"/>
              <w:jc w:val="left"/>
              <w:rPr>
                <w:rFonts w:cs="Times New Roman"/>
                <w:szCs w:val="28"/>
                <w:shd w:val="clear" w:color="auto" w:fill="FFFFFF"/>
              </w:rPr>
            </w:pPr>
            <w:r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:rsidR="00991E6F" w:rsidRPr="00675F25" w:rsidRDefault="00112BD4" w:rsidP="00675F25">
            <w:pPr>
              <w:ind w:firstLine="3"/>
              <w:jc w:val="left"/>
            </w:pPr>
            <w:r>
              <w:rPr>
                <w:rFonts w:cs="Times New Roman"/>
                <w:szCs w:val="28"/>
                <w:shd w:val="clear" w:color="auto" w:fill="FFFFFF"/>
              </w:rPr>
              <w:lastRenderedPageBreak/>
              <w:t xml:space="preserve">Б) метод в </w:t>
            </w:r>
            <w:hyperlink r:id="rId16" w:tooltip="Математическая статистика" w:history="1">
              <w:r w:rsidRPr="00675F25">
                <w:t>математической статистике</w:t>
              </w:r>
            </w:hyperlink>
            <w:r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7" w:tooltip="Статистическая значимость" w:history="1">
              <w:r w:rsidRPr="00675F25">
                <w:t>значимости</w:t>
              </w:r>
            </w:hyperlink>
            <w:r w:rsidRPr="00675F25">
              <w:rPr>
                <w:rFonts w:cs="Times New Roman"/>
                <w:szCs w:val="28"/>
                <w:shd w:val="clear" w:color="auto" w:fill="FFFFFF"/>
              </w:rPr>
              <w:t xml:space="preserve"> </w:t>
            </w:r>
            <w:r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8" w:tooltip="Среднее значение" w:history="1">
              <w:r w:rsidRPr="00675F25">
                <w:t>средних значениях</w:t>
              </w:r>
            </w:hyperlink>
            <w:r w:rsidRPr="00675F25">
              <w:rPr>
                <w:rFonts w:cs="Times New Roman"/>
                <w:szCs w:val="28"/>
                <w:shd w:val="clear" w:color="auto" w:fill="FFFFFF"/>
              </w:rPr>
              <w:t>;</w:t>
            </w:r>
          </w:p>
          <w:p w:rsidR="00991E6F" w:rsidRPr="00675F25" w:rsidRDefault="00112BD4" w:rsidP="00675F25">
            <w:pPr>
              <w:ind w:firstLine="3"/>
              <w:jc w:val="left"/>
              <w:rPr>
                <w:rFonts w:cs="Times New Roman"/>
                <w:b/>
                <w:bCs/>
                <w:shd w:val="clear" w:color="auto" w:fill="FFFFFF"/>
              </w:rPr>
            </w:pPr>
            <w:r w:rsidRPr="00675F25"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:rsidR="00991E6F" w:rsidRDefault="00112BD4" w:rsidP="00675F25">
            <w:pPr>
              <w:ind w:firstLine="3"/>
              <w:jc w:val="left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675F25">
              <w:rPr>
                <w:rFonts w:cs="Times New Roman"/>
                <w:shd w:val="clear" w:color="auto" w:fill="FFFFFF"/>
              </w:rPr>
              <w:t>Г) применяют для характеристики динамики сложного</w:t>
            </w:r>
            <w:r>
              <w:rPr>
                <w:rStyle w:val="a5"/>
                <w:b w:val="0"/>
                <w:bCs w:val="0"/>
                <w:szCs w:val="28"/>
              </w:rPr>
              <w:t xml:space="preserve"> явления и анализа влияния на него отдельных факторов </w:t>
            </w:r>
          </w:p>
        </w:tc>
      </w:tr>
    </w:tbl>
    <w:p w:rsidR="00991E6F" w:rsidRDefault="00991E6F" w:rsidP="0072129D">
      <w:pPr>
        <w:rPr>
          <w:i/>
          <w:iCs/>
          <w:szCs w:val="28"/>
        </w:rPr>
      </w:pPr>
    </w:p>
    <w:p w:rsidR="00991E6F" w:rsidRDefault="00112BD4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равильный ответ: 1- В; 2-А; 3-Б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 w:rsidP="0072129D">
      <w:pPr>
        <w:rPr>
          <w:szCs w:val="28"/>
        </w:rPr>
      </w:pPr>
    </w:p>
    <w:p w:rsidR="00991E6F" w:rsidRDefault="00790E25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112BD4">
        <w:rPr>
          <w:i/>
          <w:iCs/>
          <w:color w:val="000000" w:themeColor="text1"/>
          <w:szCs w:val="28"/>
        </w:rPr>
        <w:t>. Установите соответствие между названием характеристики ряда распределения и их определением. Каждому элементу левого столбца соответствует только один элемент правого столбца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991E6F">
        <w:tc>
          <w:tcPr>
            <w:tcW w:w="2547" w:type="dxa"/>
          </w:tcPr>
          <w:p w:rsidR="00991E6F" w:rsidRDefault="00112BD4" w:rsidP="00B0215B">
            <w:pPr>
              <w:ind w:firstLine="164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1) Медиана </w:t>
            </w:r>
          </w:p>
          <w:p w:rsidR="00991E6F" w:rsidRDefault="00112BD4" w:rsidP="00B0215B">
            <w:pPr>
              <w:ind w:firstLine="164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) Мода</w:t>
            </w:r>
          </w:p>
          <w:p w:rsidR="00991E6F" w:rsidRDefault="00112BD4" w:rsidP="00B0215B">
            <w:pPr>
              <w:ind w:firstLine="164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) Квартиль</w:t>
            </w:r>
          </w:p>
          <w:p w:rsidR="00991E6F" w:rsidRDefault="00112BD4" w:rsidP="00B0215B">
            <w:pPr>
              <w:ind w:firstLine="164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) Дециль</w:t>
            </w:r>
          </w:p>
        </w:tc>
        <w:tc>
          <w:tcPr>
            <w:tcW w:w="7080" w:type="dxa"/>
          </w:tcPr>
          <w:p w:rsidR="00991E6F" w:rsidRDefault="00112BD4" w:rsidP="00B0215B">
            <w:pPr>
              <w:ind w:firstLine="40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:rsidR="00991E6F" w:rsidRDefault="00112BD4" w:rsidP="00B0215B">
            <w:pPr>
              <w:ind w:firstLine="40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:rsidR="00991E6F" w:rsidRDefault="00112BD4" w:rsidP="00B0215B">
            <w:pPr>
              <w:ind w:firstLine="40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:rsidR="00991E6F" w:rsidRDefault="00112BD4" w:rsidP="00B0215B">
            <w:pPr>
              <w:ind w:firstLine="40"/>
              <w:jc w:val="left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:rsidR="00991E6F" w:rsidRDefault="00112BD4" w:rsidP="00B0215B">
            <w:pPr>
              <w:ind w:firstLine="40"/>
              <w:jc w:val="left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:rsidR="00991E6F" w:rsidRPr="0072129D" w:rsidRDefault="00991E6F">
      <w:pPr>
        <w:rPr>
          <w:rFonts w:eastAsia="Calibri" w:cs="Times New Roman"/>
          <w:kern w:val="0"/>
          <w:szCs w:val="28"/>
          <w14:ligatures w14:val="none"/>
        </w:rPr>
      </w:pPr>
    </w:p>
    <w:p w:rsidR="00991E6F" w:rsidRPr="0072129D" w:rsidRDefault="00112BD4" w:rsidP="0072129D">
      <w:pPr>
        <w:rPr>
          <w:rFonts w:eastAsia="Calibri" w:cs="Times New Roman"/>
          <w:kern w:val="0"/>
          <w:szCs w:val="28"/>
          <w14:ligatures w14:val="none"/>
        </w:rPr>
      </w:pPr>
      <w:r w:rsidRPr="0072129D">
        <w:rPr>
          <w:rFonts w:eastAsia="Calibri" w:cs="Times New Roman"/>
          <w:kern w:val="0"/>
          <w:szCs w:val="28"/>
          <w14:ligatures w14:val="none"/>
        </w:rPr>
        <w:t>Правильный ответ: 1- Б; 2-А; 3-Г; 4-В.</w:t>
      </w:r>
    </w:p>
    <w:p w:rsidR="00991E6F" w:rsidRDefault="00112BD4">
      <w:pPr>
        <w:rPr>
          <w:szCs w:val="28"/>
        </w:rPr>
      </w:pPr>
      <w:r w:rsidRPr="0072129D">
        <w:rPr>
          <w:rFonts w:eastAsia="Calibri" w:cs="Times New Roman"/>
          <w:kern w:val="0"/>
          <w:szCs w:val="28"/>
          <w14:ligatures w14:val="none"/>
        </w:rPr>
        <w:t>Компетенции</w:t>
      </w:r>
      <w:r>
        <w:rPr>
          <w:szCs w:val="28"/>
        </w:rPr>
        <w:t xml:space="preserve"> (индикаторы): </w:t>
      </w:r>
      <w:r w:rsidR="008D79D6">
        <w:rPr>
          <w:szCs w:val="28"/>
        </w:rPr>
        <w:t>ОПК-2</w:t>
      </w:r>
    </w:p>
    <w:p w:rsidR="00790E25" w:rsidRDefault="00790E25">
      <w:pPr>
        <w:rPr>
          <w:szCs w:val="28"/>
        </w:rPr>
      </w:pPr>
    </w:p>
    <w:p w:rsidR="00991E6F" w:rsidRDefault="00991E6F">
      <w:pPr>
        <w:rPr>
          <w:szCs w:val="28"/>
        </w:rPr>
      </w:pPr>
    </w:p>
    <w:p w:rsidR="00790E25" w:rsidRPr="00790E25" w:rsidRDefault="00790E25" w:rsidP="00790E25">
      <w:pPr>
        <w:spacing w:after="360"/>
        <w:outlineLvl w:val="3"/>
        <w:rPr>
          <w:rFonts w:eastAsia="Aptos" w:cs="Times New Roman"/>
          <w:b/>
          <w:bCs/>
        </w:rPr>
      </w:pPr>
      <w:r w:rsidRPr="00790E25">
        <w:rPr>
          <w:rFonts w:eastAsia="Aptos" w:cs="Times New Roman"/>
          <w:b/>
          <w:bCs/>
        </w:rPr>
        <w:t>Задания закрытого типа на установление правильной последовательности</w:t>
      </w:r>
    </w:p>
    <w:p w:rsidR="00991E6F" w:rsidRDefault="00112BD4">
      <w:pPr>
        <w:pStyle w:val="ac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1. Установите правильную последовательность этапов выполнения статистического</w:t>
      </w:r>
      <w:r>
        <w:rPr>
          <w:color w:val="000000"/>
          <w:sz w:val="28"/>
          <w:szCs w:val="28"/>
        </w:rPr>
        <w:t xml:space="preserve"> исследования.</w:t>
      </w:r>
      <w:r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:rsidR="00991E6F" w:rsidRDefault="00B0215B" w:rsidP="0072129D">
      <w:pPr>
        <w:pStyle w:val="ac"/>
        <w:spacing w:before="0" w:beforeAutospacing="0" w:after="0" w:afterAutospacing="0"/>
        <w:ind w:left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) </w:t>
      </w:r>
      <w:r w:rsidR="00112BD4">
        <w:rPr>
          <w:color w:val="000000"/>
          <w:sz w:val="28"/>
          <w:szCs w:val="28"/>
        </w:rPr>
        <w:t>Сбор материала (статистическое наблюдение)</w:t>
      </w:r>
    </w:p>
    <w:p w:rsidR="00991E6F" w:rsidRDefault="00B0215B" w:rsidP="0072129D">
      <w:pPr>
        <w:pStyle w:val="ac"/>
        <w:spacing w:before="0" w:beforeAutospacing="0" w:after="0" w:afterAutospacing="0"/>
        <w:ind w:left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Б) </w:t>
      </w:r>
      <w:r w:rsidR="00112BD4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:rsidR="00991E6F" w:rsidRDefault="00B0215B" w:rsidP="0072129D">
      <w:pPr>
        <w:pStyle w:val="ac"/>
        <w:spacing w:before="0" w:beforeAutospacing="0" w:after="0" w:afterAutospacing="0"/>
        <w:ind w:left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) </w:t>
      </w:r>
      <w:r w:rsidR="00112BD4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:rsidR="00991E6F" w:rsidRDefault="00B0215B" w:rsidP="0072129D">
      <w:pPr>
        <w:pStyle w:val="ac"/>
        <w:spacing w:before="0" w:beforeAutospacing="0" w:after="0" w:afterAutospacing="0"/>
        <w:ind w:left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) </w:t>
      </w:r>
      <w:r w:rsidR="00112BD4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:rsidR="00991E6F" w:rsidRDefault="00B0215B" w:rsidP="0072129D">
      <w:pPr>
        <w:pStyle w:val="ac"/>
        <w:spacing w:before="0" w:beforeAutospacing="0" w:after="0" w:afterAutospacing="0"/>
        <w:ind w:left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) </w:t>
      </w:r>
      <w:r w:rsidR="00112BD4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:rsidR="00991E6F" w:rsidRDefault="00112BD4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Правильный ответ: Б, А, Г, В, Д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>
        <w:rPr>
          <w:szCs w:val="28"/>
        </w:rPr>
        <w:t>ОПК-2</w:t>
      </w:r>
    </w:p>
    <w:p w:rsidR="00991E6F" w:rsidRDefault="00991E6F">
      <w:pPr>
        <w:rPr>
          <w:color w:val="000000" w:themeColor="text1"/>
          <w:szCs w:val="28"/>
        </w:rPr>
      </w:pPr>
    </w:p>
    <w:p w:rsidR="00991E6F" w:rsidRDefault="00790E25" w:rsidP="0072129D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112BD4">
        <w:rPr>
          <w:i/>
          <w:iCs/>
          <w:color w:val="000000" w:themeColor="text1"/>
          <w:szCs w:val="28"/>
        </w:rPr>
        <w:t>.</w:t>
      </w:r>
      <w:r>
        <w:rPr>
          <w:color w:val="000000" w:themeColor="text1"/>
          <w:szCs w:val="28"/>
        </w:rPr>
        <w:t> </w:t>
      </w:r>
      <w:r w:rsidR="00112BD4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:rsidR="00991E6F" w:rsidRDefault="00B0215B" w:rsidP="0072129D">
      <w:pPr>
        <w:pStyle w:val="af0"/>
        <w:ind w:left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А) </w:t>
      </w:r>
      <w:proofErr w:type="spellStart"/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</w:t>
      </w:r>
      <w:proofErr w:type="spellEnd"/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показателей размера и интенсивности вариации;</w:t>
      </w:r>
    </w:p>
    <w:p w:rsidR="00991E6F" w:rsidRDefault="00B0215B" w:rsidP="0072129D">
      <w:pPr>
        <w:pStyle w:val="af0"/>
        <w:ind w:left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Б) </w:t>
      </w:r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;</w:t>
      </w:r>
    </w:p>
    <w:p w:rsidR="00991E6F" w:rsidRDefault="00B0215B" w:rsidP="0072129D">
      <w:pPr>
        <w:pStyle w:val="af0"/>
        <w:ind w:left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В) </w:t>
      </w:r>
      <w:proofErr w:type="spellStart"/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</w:t>
      </w:r>
      <w:proofErr w:type="spellEnd"/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характеристик ряда распределения;</w:t>
      </w:r>
    </w:p>
    <w:p w:rsidR="00991E6F" w:rsidRDefault="00B0215B" w:rsidP="0072129D">
      <w:pPr>
        <w:pStyle w:val="af0"/>
        <w:ind w:left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Г) </w:t>
      </w:r>
      <w:proofErr w:type="spellStart"/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</w:t>
      </w:r>
      <w:proofErr w:type="spellEnd"/>
      <w:r w:rsidR="00112BD4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моментов распределения и показателей его формы.</w:t>
      </w:r>
    </w:p>
    <w:p w:rsidR="00991E6F" w:rsidRPr="003B1D77" w:rsidRDefault="00112BD4" w:rsidP="003B1D77">
      <w:pPr>
        <w:pStyle w:val="af0"/>
        <w:ind w:left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B1D77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равильный ответ: Б, В, А, Г</w:t>
      </w:r>
    </w:p>
    <w:p w:rsidR="00991E6F" w:rsidRPr="003B1D77" w:rsidRDefault="00112BD4" w:rsidP="003B1D77">
      <w:pPr>
        <w:pStyle w:val="af0"/>
        <w:ind w:left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3B1D77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омпетенции (индикаторы):</w:t>
      </w:r>
      <w:r w:rsidR="008D79D6" w:rsidRPr="003B1D77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ОПК-2</w:t>
      </w:r>
    </w:p>
    <w:p w:rsidR="00991E6F" w:rsidRDefault="00991E6F" w:rsidP="0072129D">
      <w:pPr>
        <w:rPr>
          <w:szCs w:val="28"/>
        </w:rPr>
      </w:pPr>
    </w:p>
    <w:p w:rsidR="00991E6F" w:rsidRDefault="00790E25" w:rsidP="0072129D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112BD4">
        <w:rPr>
          <w:i/>
          <w:iCs/>
          <w:szCs w:val="28"/>
        </w:rPr>
        <w:t xml:space="preserve">. 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:rsidR="00991E6F" w:rsidRDefault="00B0215B" w:rsidP="0072129D">
      <w:pPr>
        <w:pStyle w:val="af0"/>
        <w:ind w:left="0"/>
        <w:rPr>
          <w:szCs w:val="28"/>
        </w:rPr>
      </w:pPr>
      <w:r>
        <w:rPr>
          <w:szCs w:val="28"/>
        </w:rPr>
        <w:t xml:space="preserve">А) </w:t>
      </w:r>
      <w:r w:rsidR="00112BD4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;</w:t>
      </w:r>
    </w:p>
    <w:p w:rsidR="00991E6F" w:rsidRDefault="00B0215B" w:rsidP="0072129D">
      <w:pPr>
        <w:pStyle w:val="af0"/>
        <w:ind w:left="0"/>
        <w:rPr>
          <w:szCs w:val="28"/>
        </w:rPr>
      </w:pPr>
      <w:r>
        <w:rPr>
          <w:szCs w:val="28"/>
        </w:rPr>
        <w:t xml:space="preserve">Б) </w:t>
      </w:r>
      <w:r w:rsidR="00112BD4">
        <w:rPr>
          <w:szCs w:val="28"/>
        </w:rPr>
        <w:t>нахождение по эмпирическим данным параметров указанной функции (уравнения);</w:t>
      </w:r>
    </w:p>
    <w:p w:rsidR="00991E6F" w:rsidRDefault="00B0215B" w:rsidP="0072129D">
      <w:pPr>
        <w:pStyle w:val="af0"/>
        <w:ind w:left="0"/>
        <w:rPr>
          <w:szCs w:val="28"/>
        </w:rPr>
      </w:pPr>
      <w:r>
        <w:rPr>
          <w:szCs w:val="28"/>
        </w:rPr>
        <w:t xml:space="preserve">В) </w:t>
      </w:r>
      <w:proofErr w:type="spellStart"/>
      <w:r w:rsidR="00112BD4">
        <w:rPr>
          <w:szCs w:val="28"/>
        </w:rPr>
        <w:t>расчет</w:t>
      </w:r>
      <w:proofErr w:type="spellEnd"/>
      <w:r w:rsidR="00112BD4">
        <w:rPr>
          <w:szCs w:val="28"/>
        </w:rPr>
        <w:t xml:space="preserve"> по найденному уравнению теоретических (выравненных) уровней</w:t>
      </w:r>
    </w:p>
    <w:p w:rsidR="00991E6F" w:rsidRDefault="00112BD4" w:rsidP="0072129D">
      <w:pPr>
        <w:pStyle w:val="af0"/>
        <w:ind w:left="0"/>
        <w:rPr>
          <w:szCs w:val="28"/>
        </w:rPr>
      </w:pPr>
      <w:r>
        <w:rPr>
          <w:szCs w:val="28"/>
        </w:rPr>
        <w:t>Правильный ответ: А, Б, В</w:t>
      </w:r>
    </w:p>
    <w:p w:rsidR="00991E6F" w:rsidRDefault="00112BD4" w:rsidP="0072129D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 w:rsidP="0072129D">
      <w:pPr>
        <w:rPr>
          <w:szCs w:val="28"/>
        </w:rPr>
      </w:pPr>
    </w:p>
    <w:p w:rsidR="00991E6F" w:rsidRDefault="00790E25" w:rsidP="0072129D">
      <w:pPr>
        <w:pStyle w:val="futurismarkdown-paragraph"/>
        <w:shd w:val="clear" w:color="auto" w:fill="FFFFFF"/>
        <w:spacing w:before="0" w:beforeAutospacing="0" w:after="0" w:afterAutospacing="0"/>
        <w:ind w:firstLine="709"/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112BD4">
        <w:rPr>
          <w:i/>
          <w:iCs/>
          <w:sz w:val="28"/>
          <w:szCs w:val="28"/>
        </w:rPr>
        <w:t xml:space="preserve">. 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:rsidR="00991E6F" w:rsidRDefault="00B0215B" w:rsidP="0072129D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sz w:val="28"/>
          <w:szCs w:val="28"/>
        </w:rPr>
      </w:pPr>
      <w:r>
        <w:rPr>
          <w:rStyle w:val="a5"/>
          <w:b w:val="0"/>
          <w:bCs w:val="0"/>
          <w:sz w:val="28"/>
          <w:szCs w:val="28"/>
        </w:rPr>
        <w:t xml:space="preserve">А) </w:t>
      </w:r>
      <w:r w:rsidR="00112BD4">
        <w:rPr>
          <w:rStyle w:val="a5"/>
          <w:b w:val="0"/>
          <w:bCs w:val="0"/>
          <w:sz w:val="28"/>
          <w:szCs w:val="28"/>
        </w:rPr>
        <w:t>Определение величины интервала группировки</w:t>
      </w:r>
      <w:r w:rsidR="00112BD4">
        <w:rPr>
          <w:sz w:val="28"/>
          <w:szCs w:val="28"/>
        </w:rPr>
        <w:t xml:space="preserve">. </w:t>
      </w:r>
    </w:p>
    <w:p w:rsidR="00991E6F" w:rsidRDefault="00B0215B" w:rsidP="0072129D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sz w:val="28"/>
          <w:szCs w:val="28"/>
        </w:rPr>
      </w:pPr>
      <w:r>
        <w:rPr>
          <w:rStyle w:val="a5"/>
          <w:b w:val="0"/>
          <w:bCs w:val="0"/>
          <w:sz w:val="28"/>
          <w:szCs w:val="28"/>
        </w:rPr>
        <w:t xml:space="preserve">Б) </w:t>
      </w:r>
      <w:r w:rsidR="00112BD4">
        <w:rPr>
          <w:rStyle w:val="a5"/>
          <w:b w:val="0"/>
          <w:bCs w:val="0"/>
          <w:sz w:val="28"/>
          <w:szCs w:val="28"/>
        </w:rPr>
        <w:t>Определение группировочного признака</w:t>
      </w:r>
      <w:r w:rsidR="00112BD4">
        <w:rPr>
          <w:sz w:val="28"/>
          <w:szCs w:val="28"/>
        </w:rPr>
        <w:t>.</w:t>
      </w:r>
    </w:p>
    <w:p w:rsidR="00991E6F" w:rsidRDefault="00B0215B" w:rsidP="0072129D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sz w:val="28"/>
          <w:szCs w:val="28"/>
        </w:rPr>
      </w:pPr>
      <w:r>
        <w:rPr>
          <w:rStyle w:val="a5"/>
          <w:b w:val="0"/>
          <w:bCs w:val="0"/>
          <w:sz w:val="28"/>
          <w:szCs w:val="28"/>
        </w:rPr>
        <w:t xml:space="preserve">В) </w:t>
      </w:r>
      <w:r w:rsidR="00112BD4">
        <w:rPr>
          <w:rStyle w:val="a5"/>
          <w:b w:val="0"/>
          <w:bCs w:val="0"/>
          <w:sz w:val="28"/>
          <w:szCs w:val="28"/>
        </w:rPr>
        <w:t>Определение числа групп</w:t>
      </w:r>
      <w:r w:rsidR="00112BD4">
        <w:rPr>
          <w:b/>
          <w:bCs/>
          <w:sz w:val="28"/>
          <w:szCs w:val="28"/>
        </w:rPr>
        <w:t>,</w:t>
      </w:r>
      <w:r w:rsidR="00112BD4">
        <w:rPr>
          <w:sz w:val="28"/>
          <w:szCs w:val="28"/>
        </w:rPr>
        <w:t xml:space="preserve"> на которые нужно разбить исследуемую совокупность. </w:t>
      </w:r>
    </w:p>
    <w:p w:rsidR="00991E6F" w:rsidRDefault="00112BD4" w:rsidP="0072129D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>
        <w:rPr>
          <w:rStyle w:val="a5"/>
          <w:b w:val="0"/>
          <w:bCs w:val="0"/>
          <w:sz w:val="28"/>
          <w:szCs w:val="28"/>
        </w:rPr>
        <w:t>Представление результатов группировки в табличной форме.</w:t>
      </w:r>
    </w:p>
    <w:p w:rsidR="00991E6F" w:rsidRDefault="00112BD4" w:rsidP="0072129D">
      <w:pPr>
        <w:rPr>
          <w:szCs w:val="28"/>
        </w:rPr>
      </w:pPr>
      <w:r>
        <w:rPr>
          <w:szCs w:val="28"/>
        </w:rPr>
        <w:t>Правильный ответ: Б, В, А</w:t>
      </w:r>
    </w:p>
    <w:p w:rsidR="00991E6F" w:rsidRDefault="00112BD4" w:rsidP="0072129D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72129D" w:rsidRDefault="0072129D" w:rsidP="0072129D">
      <w:pPr>
        <w:rPr>
          <w:szCs w:val="28"/>
        </w:rPr>
      </w:pPr>
    </w:p>
    <w:p w:rsidR="0072129D" w:rsidRDefault="0072129D" w:rsidP="0072129D">
      <w:pPr>
        <w:rPr>
          <w:szCs w:val="28"/>
        </w:rPr>
      </w:pPr>
    </w:p>
    <w:p w:rsidR="0072129D" w:rsidRPr="0072129D" w:rsidRDefault="0072129D" w:rsidP="0072129D">
      <w:pPr>
        <w:spacing w:after="480"/>
        <w:ind w:firstLine="0"/>
        <w:outlineLvl w:val="2"/>
        <w:rPr>
          <w:rFonts w:eastAsia="Aptos" w:cs="Times New Roman"/>
          <w:b/>
          <w:bCs/>
        </w:rPr>
      </w:pPr>
      <w:r w:rsidRPr="0072129D">
        <w:rPr>
          <w:rFonts w:eastAsia="Aptos" w:cs="Times New Roman"/>
          <w:b/>
          <w:bCs/>
        </w:rPr>
        <w:t>Задания открытого типа</w:t>
      </w:r>
    </w:p>
    <w:p w:rsidR="0072129D" w:rsidRPr="0072129D" w:rsidRDefault="0072129D" w:rsidP="0072129D">
      <w:pPr>
        <w:spacing w:after="360"/>
        <w:outlineLvl w:val="3"/>
        <w:rPr>
          <w:rFonts w:eastAsia="Aptos" w:cs="Times New Roman"/>
          <w:b/>
          <w:bCs/>
        </w:rPr>
      </w:pPr>
      <w:r w:rsidRPr="0072129D">
        <w:rPr>
          <w:rFonts w:eastAsia="Aptos" w:cs="Times New Roman"/>
          <w:b/>
          <w:bCs/>
        </w:rPr>
        <w:t>Задания открытого типа на дополнение</w:t>
      </w:r>
    </w:p>
    <w:p w:rsidR="00991E6F" w:rsidRDefault="00B0215B" w:rsidP="0072129D">
      <w:pPr>
        <w:pStyle w:val="af0"/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112BD4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Пол человека и национальность являются __________признаками группировок. </w:t>
      </w:r>
    </w:p>
    <w:p w:rsidR="00991E6F" w:rsidRDefault="00112BD4">
      <w:pPr>
        <w:rPr>
          <w:color w:val="000000" w:themeColor="text1"/>
          <w:szCs w:val="28"/>
        </w:rPr>
      </w:pPr>
      <w:r>
        <w:rPr>
          <w:szCs w:val="28"/>
        </w:rPr>
        <w:t>Правильный ответ: атрибутивными</w:t>
      </w:r>
      <w:r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790E25" w:rsidRDefault="00790E25">
      <w:pPr>
        <w:rPr>
          <w:szCs w:val="28"/>
        </w:rPr>
      </w:pPr>
    </w:p>
    <w:p w:rsidR="00991E6F" w:rsidRDefault="00790E25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B0215B">
        <w:rPr>
          <w:i/>
          <w:iCs/>
          <w:szCs w:val="28"/>
        </w:rPr>
        <w:t xml:space="preserve">. </w:t>
      </w:r>
      <w:r w:rsidR="00112BD4">
        <w:rPr>
          <w:i/>
          <w:iCs/>
          <w:szCs w:val="28"/>
        </w:rPr>
        <w:t>Напишите пропущенное слово.</w:t>
      </w:r>
    </w:p>
    <w:p w:rsidR="00991E6F" w:rsidRDefault="00112BD4">
      <w:pPr>
        <w:rPr>
          <w:szCs w:val="28"/>
        </w:rPr>
      </w:pPr>
      <w:r>
        <w:rPr>
          <w:szCs w:val="28"/>
        </w:rPr>
        <w:t>Графическое изображение статистического ряда накопленных данных называется___________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Правильный ответ: </w:t>
      </w:r>
      <w:proofErr w:type="spellStart"/>
      <w:r>
        <w:rPr>
          <w:szCs w:val="28"/>
        </w:rPr>
        <w:t>кумулятой</w:t>
      </w:r>
      <w:proofErr w:type="spellEnd"/>
      <w:r>
        <w:rPr>
          <w:szCs w:val="28"/>
        </w:rPr>
        <w:t>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Pr="0072129D" w:rsidRDefault="00991E6F">
      <w:pPr>
        <w:rPr>
          <w:szCs w:val="28"/>
        </w:rPr>
      </w:pPr>
    </w:p>
    <w:p w:rsidR="00991E6F" w:rsidRDefault="00790E25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B0215B">
        <w:rPr>
          <w:i/>
          <w:iCs/>
          <w:szCs w:val="28"/>
        </w:rPr>
        <w:t xml:space="preserve">. </w:t>
      </w:r>
      <w:r w:rsidR="00112BD4">
        <w:rPr>
          <w:i/>
          <w:iCs/>
          <w:szCs w:val="28"/>
        </w:rPr>
        <w:t>Напишите пропущенное слово.</w:t>
      </w:r>
    </w:p>
    <w:p w:rsidR="00991E6F" w:rsidRDefault="00112BD4">
      <w:pPr>
        <w:pStyle w:val="af0"/>
        <w:ind w:left="0"/>
        <w:rPr>
          <w:szCs w:val="28"/>
        </w:rPr>
      </w:pPr>
      <w:r>
        <w:rPr>
          <w:szCs w:val="28"/>
        </w:rPr>
        <w:t>Нормальное распределение характеризуется _____________ формой кривой.</w:t>
      </w:r>
    </w:p>
    <w:p w:rsidR="00991E6F" w:rsidRDefault="00112BD4">
      <w:pPr>
        <w:rPr>
          <w:szCs w:val="28"/>
        </w:rPr>
      </w:pPr>
      <w:r>
        <w:rPr>
          <w:szCs w:val="28"/>
        </w:rPr>
        <w:t>Правильный ответ: колоколообразной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991E6F" w:rsidRDefault="00790E25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4</w:t>
      </w:r>
      <w:r w:rsidR="00B0215B">
        <w:rPr>
          <w:i/>
          <w:iCs/>
          <w:szCs w:val="28"/>
        </w:rPr>
        <w:t xml:space="preserve">. </w:t>
      </w:r>
      <w:r w:rsidR="00112BD4">
        <w:rPr>
          <w:i/>
          <w:iCs/>
          <w:szCs w:val="28"/>
        </w:rPr>
        <w:t xml:space="preserve">Вставьте пропущенные слова. </w:t>
      </w:r>
    </w:p>
    <w:p w:rsidR="00991E6F" w:rsidRDefault="00112BD4">
      <w:pPr>
        <w:pStyle w:val="af0"/>
        <w:ind w:left="0"/>
        <w:rPr>
          <w:szCs w:val="28"/>
        </w:rPr>
      </w:pPr>
      <w:r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:rsidR="00991E6F" w:rsidRDefault="00112BD4">
      <w:pPr>
        <w:rPr>
          <w:color w:val="000000" w:themeColor="text1"/>
          <w:szCs w:val="28"/>
        </w:rPr>
      </w:pPr>
      <w:r>
        <w:rPr>
          <w:szCs w:val="28"/>
        </w:rPr>
        <w:t xml:space="preserve">Правильный ответ: </w:t>
      </w:r>
      <w:r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72129D" w:rsidRDefault="0072129D">
      <w:pPr>
        <w:rPr>
          <w:szCs w:val="28"/>
        </w:rPr>
      </w:pPr>
    </w:p>
    <w:p w:rsidR="0072129D" w:rsidRDefault="0072129D">
      <w:pPr>
        <w:rPr>
          <w:szCs w:val="28"/>
        </w:rPr>
      </w:pPr>
    </w:p>
    <w:p w:rsidR="00991E6F" w:rsidRDefault="00112BD4">
      <w:pPr>
        <w:pStyle w:val="4"/>
        <w:rPr>
          <w:szCs w:val="28"/>
        </w:rPr>
      </w:pPr>
      <w:r>
        <w:rPr>
          <w:szCs w:val="28"/>
        </w:rPr>
        <w:t>Задания открытого типа с кратким свободным ответом</w:t>
      </w:r>
    </w:p>
    <w:p w:rsidR="00991E6F" w:rsidRDefault="00B0215B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1.</w:t>
      </w:r>
      <w:r w:rsidR="00112BD4">
        <w:rPr>
          <w:i/>
          <w:iCs/>
          <w:szCs w:val="28"/>
        </w:rPr>
        <w:t xml:space="preserve"> Вставьте пропущенное словосочетание:</w:t>
      </w:r>
    </w:p>
    <w:p w:rsidR="00991E6F" w:rsidRDefault="00112BD4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В таблице представлен ______ _______ ряд распределения (вид ряда распределения) 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991E6F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991E6F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1E6F" w:rsidRDefault="00112BD4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:rsidR="00991E6F" w:rsidRDefault="00112BD4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:rsidR="00991E6F" w:rsidRDefault="00112BD4">
      <w:pPr>
        <w:rPr>
          <w:color w:val="000000" w:themeColor="text1"/>
          <w:szCs w:val="28"/>
        </w:rPr>
      </w:pPr>
      <w:bookmarkStart w:id="1" w:name="_Hlk190704253"/>
      <w:r>
        <w:rPr>
          <w:szCs w:val="28"/>
        </w:rPr>
        <w:t xml:space="preserve">Правильный ответ: </w:t>
      </w:r>
      <w:r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991E6F" w:rsidRDefault="00B0215B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112BD4">
        <w:rPr>
          <w:i/>
          <w:iCs/>
          <w:szCs w:val="28"/>
        </w:rPr>
        <w:t xml:space="preserve">Рассчитайте и заполните пропуск. </w:t>
      </w:r>
    </w:p>
    <w:p w:rsidR="00991E6F" w:rsidRDefault="00112BD4">
      <w:pPr>
        <w:rPr>
          <w:szCs w:val="28"/>
        </w:rPr>
      </w:pPr>
      <w:r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>
        <w:rPr>
          <w:i/>
          <w:iCs/>
          <w:szCs w:val="28"/>
        </w:rPr>
        <w:t>с точностью до 0,1 %)</w:t>
      </w:r>
    </w:p>
    <w:p w:rsidR="00991E6F" w:rsidRDefault="00112BD4">
      <w:pPr>
        <w:rPr>
          <w:szCs w:val="28"/>
        </w:rPr>
      </w:pPr>
      <w:r>
        <w:rPr>
          <w:szCs w:val="28"/>
        </w:rPr>
        <w:t>Правильный ответ: 102,9%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72129D" w:rsidRDefault="0072129D">
      <w:pPr>
        <w:rPr>
          <w:szCs w:val="28"/>
        </w:rPr>
      </w:pPr>
    </w:p>
    <w:bookmarkEnd w:id="1"/>
    <w:p w:rsidR="00991E6F" w:rsidRDefault="00B0215B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112BD4">
        <w:rPr>
          <w:i/>
          <w:iCs/>
          <w:szCs w:val="28"/>
        </w:rPr>
        <w:t xml:space="preserve">Вставьте пропущенное словосочетание. </w:t>
      </w:r>
    </w:p>
    <w:p w:rsidR="00991E6F" w:rsidRDefault="00112BD4">
      <w:pPr>
        <w:rPr>
          <w:szCs w:val="28"/>
        </w:rPr>
      </w:pPr>
      <w:r>
        <w:rPr>
          <w:szCs w:val="28"/>
        </w:rPr>
        <w:t>В регрессионном анализе _______ ______ показывает, какая доля вариации зависимой переменной объясняется независимыми переменными.</w:t>
      </w:r>
    </w:p>
    <w:p w:rsidR="00991E6F" w:rsidRDefault="00112BD4">
      <w:pPr>
        <w:rPr>
          <w:color w:val="000000" w:themeColor="text1"/>
          <w:szCs w:val="28"/>
        </w:rPr>
      </w:pPr>
      <w:r>
        <w:rPr>
          <w:szCs w:val="28"/>
        </w:rPr>
        <w:t>Правильный ответ: коэффициент детерминации / R-квадрат</w:t>
      </w:r>
      <w:r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>
      <w:pPr>
        <w:rPr>
          <w:szCs w:val="28"/>
        </w:rPr>
      </w:pPr>
    </w:p>
    <w:p w:rsidR="00991E6F" w:rsidRDefault="00B0215B" w:rsidP="0072129D">
      <w:pPr>
        <w:pStyle w:val="af0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112BD4">
        <w:rPr>
          <w:i/>
          <w:iCs/>
          <w:szCs w:val="28"/>
        </w:rPr>
        <w:t xml:space="preserve">Вставьте пропущенное словосочетание. 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Среднее значение является мерой центральной тенденции, а дисперсия </w:t>
      </w:r>
      <w:r>
        <w:rPr>
          <w:rFonts w:cs="Times New Roman"/>
          <w:szCs w:val="28"/>
        </w:rPr>
        <w:t>‒</w:t>
      </w:r>
      <w:r>
        <w:rPr>
          <w:szCs w:val="28"/>
        </w:rPr>
        <w:t xml:space="preserve"> мерой _________ ________.</w:t>
      </w:r>
    </w:p>
    <w:p w:rsidR="00991E6F" w:rsidRDefault="00112BD4">
      <w:pPr>
        <w:rPr>
          <w:color w:val="000000" w:themeColor="text1"/>
          <w:szCs w:val="28"/>
        </w:rPr>
      </w:pPr>
      <w:r>
        <w:rPr>
          <w:szCs w:val="28"/>
        </w:rPr>
        <w:t xml:space="preserve">Правильный ответ: </w:t>
      </w:r>
      <w:r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72129D" w:rsidRDefault="0072129D">
      <w:pPr>
        <w:rPr>
          <w:szCs w:val="28"/>
        </w:rPr>
      </w:pPr>
    </w:p>
    <w:p w:rsidR="00710864" w:rsidRDefault="00710864">
      <w:pPr>
        <w:rPr>
          <w:szCs w:val="28"/>
        </w:rPr>
      </w:pPr>
    </w:p>
    <w:p w:rsidR="00710864" w:rsidRDefault="00710864">
      <w:pPr>
        <w:rPr>
          <w:szCs w:val="28"/>
        </w:rPr>
      </w:pPr>
    </w:p>
    <w:p w:rsidR="00991E6F" w:rsidRDefault="00112BD4">
      <w:pPr>
        <w:pStyle w:val="4"/>
        <w:rPr>
          <w:szCs w:val="28"/>
        </w:rPr>
      </w:pPr>
      <w:r>
        <w:rPr>
          <w:szCs w:val="28"/>
        </w:rPr>
        <w:t>Задания открытого типа с развернутым ответом</w:t>
      </w:r>
    </w:p>
    <w:p w:rsidR="00991E6F" w:rsidRDefault="00B0215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 xml:space="preserve">1. </w:t>
      </w:r>
      <w:r w:rsidR="00112BD4">
        <w:rPr>
          <w:i/>
          <w:iCs/>
          <w:szCs w:val="28"/>
        </w:rPr>
        <w:t>Решите задачу на определение средней величины.</w:t>
      </w:r>
    </w:p>
    <w:p w:rsidR="00991E6F" w:rsidRDefault="00112BD4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991E6F">
        <w:tc>
          <w:tcPr>
            <w:tcW w:w="2410" w:type="dxa"/>
            <w:vMerge w:val="restart"/>
          </w:tcPr>
          <w:p w:rsidR="00991E6F" w:rsidRDefault="00112BD4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:rsidR="00991E6F" w:rsidRDefault="00112BD4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ыпущенной продукции, тыс. руб.</w:t>
            </w:r>
          </w:p>
        </w:tc>
        <w:tc>
          <w:tcPr>
            <w:tcW w:w="3969" w:type="dxa"/>
          </w:tcPr>
          <w:p w:rsidR="00991E6F" w:rsidRDefault="00112BD4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991E6F">
        <w:tc>
          <w:tcPr>
            <w:tcW w:w="2410" w:type="dxa"/>
            <w:vMerge/>
          </w:tcPr>
          <w:p w:rsidR="00991E6F" w:rsidRDefault="00991E6F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:rsidR="00991E6F" w:rsidRDefault="00112BD4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:rsidR="00991E6F" w:rsidRDefault="00112BD4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991E6F">
        <w:tc>
          <w:tcPr>
            <w:tcW w:w="2410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991E6F">
        <w:tc>
          <w:tcPr>
            <w:tcW w:w="2410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991E6F">
        <w:tc>
          <w:tcPr>
            <w:tcW w:w="2410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:rsidR="00991E6F" w:rsidRDefault="00112BD4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.</w:t>
      </w:r>
    </w:p>
    <w:p w:rsidR="00991E6F" w:rsidRDefault="00112BD4">
      <w:pPr>
        <w:rPr>
          <w:rFonts w:eastAsia="Aptos" w:cs="Times New Roman"/>
          <w:szCs w:val="28"/>
        </w:rPr>
      </w:pPr>
      <w:r>
        <w:rPr>
          <w:rFonts w:eastAsia="Aptos" w:cs="Times New Roman"/>
          <w:szCs w:val="28"/>
        </w:rPr>
        <w:t>Привести расширенное решение.</w:t>
      </w:r>
    </w:p>
    <w:p w:rsidR="00991E6F" w:rsidRDefault="00112BD4">
      <w:pPr>
        <w:rPr>
          <w:rFonts w:eastAsia="Aptos" w:cs="Times New Roman"/>
          <w:szCs w:val="28"/>
        </w:rPr>
      </w:pPr>
      <w:r>
        <w:rPr>
          <w:rFonts w:eastAsia="Aptos" w:cs="Times New Roman"/>
          <w:szCs w:val="28"/>
        </w:rPr>
        <w:t>Время выполнения – 15 мин.</w:t>
      </w:r>
    </w:p>
    <w:p w:rsidR="00991E6F" w:rsidRDefault="00112BD4">
      <w:pPr>
        <w:rPr>
          <w:rFonts w:eastAsia="Aptos" w:cs="Times New Roman"/>
          <w:szCs w:val="28"/>
        </w:rPr>
      </w:pPr>
      <w:r>
        <w:rPr>
          <w:rFonts w:eastAsia="Aptos" w:cs="Times New Roman"/>
          <w:szCs w:val="28"/>
        </w:rPr>
        <w:t>Ожидаемый результат:</w:t>
      </w:r>
    </w:p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а) логическая формула расчета выпуска продукции в среднем:</w:t>
      </w:r>
    </w:p>
    <w:p w:rsidR="00991E6F" w:rsidRDefault="00000000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9" o:title=""/>
          </v:shape>
          <o:OLEObject Type="Embed" ProgID="Equation.3" ShapeID="Object 4" DrawAspect="Content" ObjectID="_1803993782" r:id="rId20"/>
        </w:object>
      </w:r>
    </w:p>
    <w:p w:rsidR="00991E6F" w:rsidRDefault="00991E6F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:rsidR="00991E6F" w:rsidRDefault="00991E6F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ак как по условию известен и числитель и знаменатель, то используем формулу средней арифметической простой:</w:t>
      </w:r>
    </w:p>
    <w:p w:rsidR="00991E6F" w:rsidRDefault="00000000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:rsidR="00991E6F" w:rsidRDefault="00000000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>
          <v:shape id="_x0000_s1028" type="#_x0000_t75" style="position:absolute;left:0;text-align:left;margin-left:38.2pt;margin-top:39.15pt;width:406.3pt;height:35.4pt;z-index:251660288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1" o:title=""/>
          </v:shape>
          <o:OLEObject Type="Embed" ProgID="Equation.3" ShapeID="_x0000_s1028" DrawAspect="Content" ObjectID="_1803993783" r:id="rId22"/>
        </w:object>
      </w:r>
      <w:r w:rsidR="00112BD4">
        <w:rPr>
          <w:rFonts w:eastAsia="Times New Roman" w:cs="Times New Roman"/>
          <w:kern w:val="0"/>
          <w:szCs w:val="28"/>
          <w:lang w:eastAsia="ru-RU"/>
          <w14:ligatures w14:val="none"/>
        </w:rPr>
        <w:t>б) логическая формула расчета среднего уровня производительности труда одного работника:</w:t>
      </w:r>
    </w:p>
    <w:p w:rsidR="00991E6F" w:rsidRDefault="00991E6F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:rsidR="00991E6F" w:rsidRDefault="00991E6F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>так как по условию известен числитель, но неизвестен знаменатель, (число рабочих определяется как отношение объема выпущенной продукции к производительности труда одного рабочего), то используем формулу средней гармонической взвешенной:</w:t>
      </w:r>
    </w:p>
    <w:p w:rsidR="00991E6F" w:rsidRDefault="00000000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Ответ: выпуск продукции в среднем на одно предприятие равен 1573,3 тыс. руб.; средний уровень производительности труда одного работника равен 4,7 тыс. руб.</w:t>
      </w:r>
    </w:p>
    <w:p w:rsidR="00991E6F" w:rsidRDefault="00112BD4">
      <w:pPr>
        <w:rPr>
          <w:rFonts w:eastAsia="Aptos" w:cs="Times New Roman"/>
        </w:rPr>
      </w:pPr>
      <w:r>
        <w:rPr>
          <w:rFonts w:eastAsia="Aptos" w:cs="Times New Roman"/>
        </w:rPr>
        <w:t>Критерии оценивания:</w:t>
      </w:r>
    </w:p>
    <w:p w:rsidR="00991E6F" w:rsidRDefault="00112BD4">
      <w:pPr>
        <w:rPr>
          <w:rFonts w:eastAsia="Aptos" w:cs="Times New Roman"/>
        </w:rPr>
      </w:pPr>
      <w:r>
        <w:rPr>
          <w:rFonts w:eastAsia="Aptos" w:cs="Times New Roman"/>
        </w:rPr>
        <w:t xml:space="preserve">– 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>
        <w:rPr>
          <w:rFonts w:eastAsia="Aptos" w:cs="Times New Roman"/>
        </w:rPr>
        <w:t>;</w:t>
      </w:r>
    </w:p>
    <w:p w:rsidR="00991E6F" w:rsidRDefault="00112BD4">
      <w:pPr>
        <w:rPr>
          <w:rFonts w:eastAsia="Aptos" w:cs="Times New Roman"/>
        </w:rPr>
      </w:pPr>
      <w:r>
        <w:rPr>
          <w:rFonts w:eastAsia="Aptos" w:cs="Times New Roman"/>
        </w:rPr>
        <w:t xml:space="preserve">– 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:rsidR="00991E6F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p w:rsidR="00991E6F" w:rsidRDefault="00991E6F">
      <w:pPr>
        <w:rPr>
          <w:rFonts w:eastAsia="Calibri" w:cs="Times New Roman"/>
          <w:kern w:val="0"/>
          <w:szCs w:val="28"/>
          <w14:ligatures w14:val="none"/>
        </w:rPr>
      </w:pPr>
    </w:p>
    <w:p w:rsidR="00710864" w:rsidRDefault="00710864">
      <w:pPr>
        <w:rPr>
          <w:rFonts w:eastAsia="Calibri" w:cs="Times New Roman"/>
          <w:kern w:val="0"/>
          <w:szCs w:val="28"/>
          <w14:ligatures w14:val="none"/>
        </w:rPr>
      </w:pPr>
    </w:p>
    <w:p w:rsidR="00991E6F" w:rsidRDefault="00B0215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2. </w:t>
      </w:r>
      <w:r w:rsidR="00112BD4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Решите задачу с использованием индексного метода.</w:t>
      </w: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991E6F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991E6F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1E6F" w:rsidRDefault="00991E6F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E6F" w:rsidRDefault="00991E6F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991E6F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991E6F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991E6F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991E6F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E6F" w:rsidRDefault="00112BD4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:rsidR="00991E6F" w:rsidRDefault="00112BD4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:rsidR="00991E6F" w:rsidRDefault="00112BD4">
      <w:pPr>
        <w:rPr>
          <w:rFonts w:eastAsia="Aptos" w:cs="Times New Roman"/>
          <w:szCs w:val="28"/>
        </w:rPr>
      </w:pPr>
      <w:r>
        <w:rPr>
          <w:rFonts w:eastAsia="Aptos" w:cs="Times New Roman"/>
          <w:szCs w:val="28"/>
        </w:rPr>
        <w:t>Привести расширенное решение.</w:t>
      </w:r>
    </w:p>
    <w:p w:rsidR="00991E6F" w:rsidRDefault="00112BD4">
      <w:pPr>
        <w:rPr>
          <w:rFonts w:eastAsia="Aptos" w:cs="Times New Roman"/>
          <w:szCs w:val="28"/>
        </w:rPr>
      </w:pPr>
      <w:r>
        <w:rPr>
          <w:rFonts w:eastAsia="Aptos" w:cs="Times New Roman"/>
          <w:szCs w:val="28"/>
        </w:rPr>
        <w:t>Время выполнения – 20 мин.</w:t>
      </w:r>
    </w:p>
    <w:p w:rsidR="00991E6F" w:rsidRDefault="00112BD4">
      <w:pPr>
        <w:rPr>
          <w:rFonts w:eastAsia="Aptos" w:cs="Times New Roman"/>
          <w:szCs w:val="28"/>
        </w:rPr>
      </w:pPr>
      <w:r>
        <w:rPr>
          <w:rFonts w:eastAsia="Aptos" w:cs="Times New Roman"/>
          <w:szCs w:val="28"/>
        </w:rPr>
        <w:t>Ожидаемый результат:</w:t>
      </w: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:rsidR="00991E6F" w:rsidRDefault="00112BD4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990" w:dyaOrig="855">
          <v:shape id="_x0000_i1027" type="#_x0000_t75" style="width:49.5pt;height:42pt" o:ole="">
            <v:imagedata r:id="rId23" o:title=""/>
          </v:shape>
          <o:OLEObject Type="Embed" ProgID="Equation.DSMT4" ShapeID="_x0000_i1027" DrawAspect="Content" ObjectID="_1803993777" r:id="rId24"/>
        </w:object>
      </w:r>
    </w:p>
    <w:p w:rsidR="00991E6F" w:rsidRDefault="00112BD4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2160" w:dyaOrig="795">
          <v:shape id="_x0000_i1028" type="#_x0000_t75" style="width:108.75pt;height:39.75pt" o:ole="">
            <v:imagedata r:id="rId25" o:title=""/>
          </v:shape>
          <o:OLEObject Type="Embed" ProgID="Equation.3" ShapeID="_x0000_i1028" DrawAspect="Content" ObjectID="_1803993778" r:id="rId26"/>
        </w:objec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 или 101% (для первого вида продукции)</w:t>
      </w:r>
    </w:p>
    <w:p w:rsidR="00991E6F" w:rsidRDefault="00112BD4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2205" w:dyaOrig="750">
          <v:shape id="_x0000_i1029" type="#_x0000_t75" style="width:110.25pt;height:37.5pt" o:ole="">
            <v:imagedata r:id="rId27" o:title=""/>
          </v:shape>
          <o:OLEObject Type="Embed" ProgID="Equation.3" ShapeID="_x0000_i1029" DrawAspect="Content" ObjectID="_1803993779" r:id="rId28"/>
        </w:objec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или 109,9% (для второго вида продукции)</w:t>
      </w: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:rsidR="00991E6F" w:rsidRDefault="00112BD4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830" w:dyaOrig="885">
          <v:shape id="_x0000_i1030" type="#_x0000_t75" style="width:91.5pt;height:44.25pt" o:ole="">
            <v:imagedata r:id="rId29" o:title=""/>
          </v:shape>
          <o:OLEObject Type="Embed" ProgID="Equation.3" ShapeID="_x0000_i1030" DrawAspect="Content" ObjectID="_1803993780" r:id="rId30"/>
        </w:object>
      </w:r>
    </w:p>
    <w:p w:rsidR="00991E6F" w:rsidRDefault="00000000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:rsidR="00991E6F" w:rsidRDefault="00991E6F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2) Экономия (перерасход) от снижения себестоимости всего выпуска продукции данного вида определяется по формуле:</w:t>
      </w:r>
    </w:p>
    <w:p w:rsidR="00991E6F" w:rsidRDefault="00112BD4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2040" w:dyaOrig="450">
          <v:shape id="_x0000_i1031" type="#_x0000_t75" style="width:102pt;height:22.5pt" o:ole="">
            <v:imagedata r:id="rId31" o:title=""/>
          </v:shape>
          <o:OLEObject Type="Embed" ProgID="Equation.3" ShapeID="_x0000_i1031" DrawAspect="Content" ObjectID="_1803993781" r:id="rId32"/>
        </w:object>
      </w:r>
    </w:p>
    <w:p w:rsidR="00991E6F" w:rsidRDefault="00112BD4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ак как себестоимость ‒ 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то в 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отчетном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ериоде наблюдается перерасход от увеличения данного показателя по сравнению с прошлым годом:</w:t>
      </w:r>
    </w:p>
    <w:p w:rsidR="00991E6F" w:rsidRDefault="00112BD4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:</w:t>
      </w:r>
    </w:p>
    <w:p w:rsidR="00991E6F" w:rsidRPr="007E5655" w:rsidRDefault="00000000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:</w:t>
      </w:r>
    </w:p>
    <w:p w:rsidR="00991E6F" w:rsidRPr="007E5655" w:rsidRDefault="00000000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:rsidR="00991E6F" w:rsidRDefault="00112BD4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:</w:t>
      </w:r>
    </w:p>
    <w:p w:rsidR="00991E6F" w:rsidRDefault="00112BD4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 тыс. руб.</w:t>
      </w:r>
    </w:p>
    <w:p w:rsidR="00991E6F" w:rsidRDefault="00112BD4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В 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отчетном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ериоде с</w:t>
      </w:r>
      <w:r>
        <w:rPr>
          <w:rFonts w:eastAsia="Times New Roman" w:cs="Times New Roman"/>
          <w:kern w:val="0"/>
          <w:szCs w:val="28"/>
          <w14:ligatures w14:val="none"/>
        </w:rPr>
        <w:t>ебестоимость хлеба пшеничного увеличилась на 1%, хлеба ржаного ‒ на 9,9%, по всей продукции ‒ на 7%. Перерасход по хлебу пшеничному составил 14880 тыс. руб., по хлебу ржаному ‒ 239700 тыс. руб., всего ‒ 254580 тыс. руб.</w:t>
      </w:r>
    </w:p>
    <w:p w:rsidR="00991E6F" w:rsidRDefault="00112BD4">
      <w:pPr>
        <w:rPr>
          <w:rFonts w:eastAsia="Aptos" w:cs="Times New Roman"/>
        </w:rPr>
      </w:pPr>
      <w:r>
        <w:rPr>
          <w:rFonts w:eastAsia="Aptos" w:cs="Times New Roman"/>
        </w:rPr>
        <w:t>Критерии оценивания:</w:t>
      </w:r>
    </w:p>
    <w:p w:rsidR="00991E6F" w:rsidRDefault="00112BD4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Aptos" w:cs="Times New Roman"/>
        </w:rPr>
        <w:t>– расчет 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х индексов себестоимости по хлебу пшеничному и хлебу ржаному;</w:t>
      </w:r>
    </w:p>
    <w:p w:rsidR="00991E6F" w:rsidRDefault="00112BD4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 общего индекса себестоимости продукции по всей продукции</w:t>
      </w:r>
      <w:r>
        <w:rPr>
          <w:rFonts w:eastAsia="Aptos" w:cs="Times New Roman"/>
        </w:rPr>
        <w:t>;</w:t>
      </w:r>
    </w:p>
    <w:p w:rsidR="00991E6F" w:rsidRDefault="00112BD4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Aptos" w:cs="Times New Roman"/>
        </w:rPr>
        <w:t>–</w:t>
      </w:r>
      <w:r w:rsidR="00B5093E">
        <w:rPr>
          <w:rFonts w:eastAsia="Aptos" w:cs="Times New Roman"/>
        </w:rPr>
        <w:t> </w:t>
      </w:r>
      <w:proofErr w:type="spellStart"/>
      <w:r>
        <w:rPr>
          <w:rFonts w:eastAsia="Aptos" w:cs="Times New Roman"/>
        </w:rPr>
        <w:t>расчет</w:t>
      </w:r>
      <w:proofErr w:type="spellEnd"/>
      <w:r>
        <w:rPr>
          <w:rFonts w:eastAsia="Aptos" w:cs="Times New Roman"/>
        </w:rPr>
        <w:t xml:space="preserve"> 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уммы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:rsidR="00C630DB" w:rsidRDefault="00112BD4">
      <w:pPr>
        <w:rPr>
          <w:szCs w:val="28"/>
        </w:rPr>
      </w:pPr>
      <w:r>
        <w:rPr>
          <w:szCs w:val="28"/>
        </w:rPr>
        <w:t xml:space="preserve">Компетенции (индикаторы): </w:t>
      </w:r>
      <w:r w:rsidR="008D79D6" w:rsidRPr="008D79D6">
        <w:rPr>
          <w:szCs w:val="28"/>
        </w:rPr>
        <w:t>ОПК-2</w:t>
      </w:r>
    </w:p>
    <w:sectPr w:rsidR="00C630DB" w:rsidSect="007B5B21">
      <w:footerReference w:type="default" r:id="rId33"/>
      <w:pgSz w:w="11906" w:h="16838"/>
      <w:pgMar w:top="1134" w:right="851" w:bottom="1134" w:left="1418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6562FA" w:rsidRDefault="006562FA">
      <w:r>
        <w:separator/>
      </w:r>
    </w:p>
  </w:endnote>
  <w:endnote w:type="continuationSeparator" w:id="0">
    <w:p w:rsidR="006562FA" w:rsidRDefault="006562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Aptos Display">
    <w:altName w:val="Segoe Print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Roboto">
    <w:altName w:val="Segoe Print"/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88716701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7B5B21" w:rsidRPr="007B5B21" w:rsidRDefault="007B5B21" w:rsidP="007B5B21">
        <w:pPr>
          <w:pStyle w:val="aa"/>
          <w:tabs>
            <w:tab w:val="clear" w:pos="4677"/>
            <w:tab w:val="clear" w:pos="9355"/>
          </w:tabs>
          <w:ind w:firstLine="0"/>
          <w:jc w:val="center"/>
          <w:rPr>
            <w:sz w:val="24"/>
          </w:rPr>
        </w:pPr>
        <w:r w:rsidRPr="007B5B21">
          <w:rPr>
            <w:sz w:val="24"/>
          </w:rPr>
          <w:fldChar w:fldCharType="begin"/>
        </w:r>
        <w:r w:rsidRPr="007B5B21">
          <w:rPr>
            <w:sz w:val="24"/>
          </w:rPr>
          <w:instrText>PAGE   \* MERGEFORMAT</w:instrText>
        </w:r>
        <w:r w:rsidRPr="007B5B21">
          <w:rPr>
            <w:sz w:val="24"/>
          </w:rPr>
          <w:fldChar w:fldCharType="separate"/>
        </w:r>
        <w:r w:rsidRPr="007B5B21">
          <w:rPr>
            <w:sz w:val="24"/>
          </w:rPr>
          <w:t>2</w:t>
        </w:r>
        <w:r w:rsidRPr="007B5B21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6562FA" w:rsidRDefault="006562FA">
      <w:r>
        <w:separator/>
      </w:r>
    </w:p>
  </w:footnote>
  <w:footnote w:type="continuationSeparator" w:id="0">
    <w:p w:rsidR="006562FA" w:rsidRDefault="006562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4A219B"/>
    <w:multiLevelType w:val="multilevel"/>
    <w:tmpl w:val="014A219B"/>
    <w:lvl w:ilvl="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7377E"/>
    <w:multiLevelType w:val="multilevel"/>
    <w:tmpl w:val="0C87377E"/>
    <w:lvl w:ilvl="0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0971902"/>
    <w:multiLevelType w:val="multilevel"/>
    <w:tmpl w:val="10971902"/>
    <w:lvl w:ilvl="0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A67DE"/>
    <w:multiLevelType w:val="multilevel"/>
    <w:tmpl w:val="2FDA67DE"/>
    <w:lvl w:ilvl="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5B7020"/>
    <w:multiLevelType w:val="multilevel"/>
    <w:tmpl w:val="455B7020"/>
    <w:lvl w:ilvl="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AA7580"/>
    <w:multiLevelType w:val="multilevel"/>
    <w:tmpl w:val="48AA7580"/>
    <w:lvl w:ilvl="0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9904EB3"/>
    <w:multiLevelType w:val="multilevel"/>
    <w:tmpl w:val="49904EB3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FC1A60"/>
    <w:multiLevelType w:val="multilevel"/>
    <w:tmpl w:val="49FC1A60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8" w15:restartNumberingAfterBreak="0">
    <w:nsid w:val="4AA903F7"/>
    <w:multiLevelType w:val="multilevel"/>
    <w:tmpl w:val="4AA903F7"/>
    <w:lvl w:ilvl="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964D71"/>
    <w:multiLevelType w:val="multilevel"/>
    <w:tmpl w:val="4C964D71"/>
    <w:lvl w:ilvl="0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D7226B5"/>
    <w:multiLevelType w:val="multilevel"/>
    <w:tmpl w:val="5D7226B5"/>
    <w:lvl w:ilvl="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F21896"/>
    <w:multiLevelType w:val="multilevel"/>
    <w:tmpl w:val="6AF21896"/>
    <w:lvl w:ilvl="0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3AB2C40"/>
    <w:multiLevelType w:val="multilevel"/>
    <w:tmpl w:val="73AB2C40"/>
    <w:lvl w:ilvl="0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A706495"/>
    <w:multiLevelType w:val="multilevel"/>
    <w:tmpl w:val="7A706495"/>
    <w:lvl w:ilvl="0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 w16cid:durableId="162345857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72916899">
    <w:abstractNumId w:val="9"/>
  </w:num>
  <w:num w:numId="3" w16cid:durableId="1958100386">
    <w:abstractNumId w:val="3"/>
  </w:num>
  <w:num w:numId="4" w16cid:durableId="1578704220">
    <w:abstractNumId w:val="12"/>
  </w:num>
  <w:num w:numId="5" w16cid:durableId="1493644626">
    <w:abstractNumId w:val="8"/>
  </w:num>
  <w:num w:numId="6" w16cid:durableId="501624711">
    <w:abstractNumId w:val="4"/>
  </w:num>
  <w:num w:numId="7" w16cid:durableId="1328171561">
    <w:abstractNumId w:val="7"/>
  </w:num>
  <w:num w:numId="8" w16cid:durableId="86654592">
    <w:abstractNumId w:val="2"/>
  </w:num>
  <w:num w:numId="9" w16cid:durableId="840852054">
    <w:abstractNumId w:val="11"/>
  </w:num>
  <w:num w:numId="10" w16cid:durableId="1947998627">
    <w:abstractNumId w:val="1"/>
  </w:num>
  <w:num w:numId="11" w16cid:durableId="457532176">
    <w:abstractNumId w:val="5"/>
  </w:num>
  <w:num w:numId="12" w16cid:durableId="75323439">
    <w:abstractNumId w:val="0"/>
  </w:num>
  <w:num w:numId="13" w16cid:durableId="120078861">
    <w:abstractNumId w:val="10"/>
  </w:num>
  <w:num w:numId="14" w16cid:durableId="113555869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02CA8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2BD4"/>
    <w:rsid w:val="00114475"/>
    <w:rsid w:val="00122F32"/>
    <w:rsid w:val="00123C67"/>
    <w:rsid w:val="00150162"/>
    <w:rsid w:val="0015061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1D77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562FA"/>
    <w:rsid w:val="00662A4C"/>
    <w:rsid w:val="006732D0"/>
    <w:rsid w:val="00675F25"/>
    <w:rsid w:val="006765BD"/>
    <w:rsid w:val="00681274"/>
    <w:rsid w:val="00685E5D"/>
    <w:rsid w:val="006943A0"/>
    <w:rsid w:val="006944FA"/>
    <w:rsid w:val="00700C5B"/>
    <w:rsid w:val="007051DD"/>
    <w:rsid w:val="00710864"/>
    <w:rsid w:val="007170D2"/>
    <w:rsid w:val="0072129D"/>
    <w:rsid w:val="00725BD3"/>
    <w:rsid w:val="00730B1D"/>
    <w:rsid w:val="00736951"/>
    <w:rsid w:val="00765D6B"/>
    <w:rsid w:val="00774E33"/>
    <w:rsid w:val="00790E25"/>
    <w:rsid w:val="007910F7"/>
    <w:rsid w:val="007A16FE"/>
    <w:rsid w:val="007A7E32"/>
    <w:rsid w:val="007B5B21"/>
    <w:rsid w:val="007C5EAE"/>
    <w:rsid w:val="007D0BFB"/>
    <w:rsid w:val="007E0ABA"/>
    <w:rsid w:val="007E523E"/>
    <w:rsid w:val="007E5655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D79D6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1E6F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0215B"/>
    <w:rsid w:val="00B32211"/>
    <w:rsid w:val="00B379C8"/>
    <w:rsid w:val="00B474A5"/>
    <w:rsid w:val="00B5093E"/>
    <w:rsid w:val="00B51C5C"/>
    <w:rsid w:val="00B65645"/>
    <w:rsid w:val="00B65668"/>
    <w:rsid w:val="00B71D6A"/>
    <w:rsid w:val="00B72A8F"/>
    <w:rsid w:val="00B7649F"/>
    <w:rsid w:val="00B837CB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0DB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1E95"/>
    <w:rsid w:val="00D97046"/>
    <w:rsid w:val="00DB024B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47DAE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968A8"/>
    <w:rsid w:val="00FC2FA3"/>
    <w:rsid w:val="00FE3284"/>
    <w:rsid w:val="00FE4444"/>
    <w:rsid w:val="00FF5A4B"/>
    <w:rsid w:val="00FF7D42"/>
    <w:rsid w:val="70343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 fillcolor="white">
      <v:fill color="white"/>
    </o:shapedefaults>
    <o:shapelayout v:ext="edit">
      <o:idmap v:ext="edit" data="1"/>
    </o:shapelayout>
  </w:shapeDefaults>
  <w:decimalSymbol w:val=","/>
  <w:listSeparator w:val=";"/>
  <w15:docId w15:val="{B42C234C-BDD5-4404-AE48-2224D331D0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ind w:firstLine="709"/>
      <w:jc w:val="both"/>
    </w:pPr>
    <w:rPr>
      <w:rFonts w:ascii="Times New Roman" w:hAnsi="Times New Roman"/>
      <w:kern w:val="2"/>
      <w:sz w:val="28"/>
      <w:szCs w:val="24"/>
      <w:lang w:eastAsia="en-US"/>
      <w14:ligatures w14:val="standardContextual"/>
    </w:rPr>
  </w:style>
  <w:style w:type="paragraph" w:styleId="1">
    <w:name w:val="heading 1"/>
    <w:basedOn w:val="a0"/>
    <w:next w:val="a"/>
    <w:link w:val="10"/>
    <w:uiPriority w:val="9"/>
    <w:qFormat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eastAsiaTheme="majorEastAsia" w:cstheme="majorBidi"/>
      <w:i/>
      <w:iCs/>
      <w:color w:val="262626" w:themeColor="text1" w:themeTint="D9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262626" w:themeColor="text1" w:themeTint="D9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 Spacing"/>
    <w:uiPriority w:val="1"/>
    <w:qFormat/>
    <w:rPr>
      <w:rFonts w:ascii="Times New Roman" w:hAnsi="Times New Roman"/>
      <w:kern w:val="2"/>
      <w:sz w:val="28"/>
      <w:szCs w:val="24"/>
      <w:lang w:eastAsia="en-US"/>
      <w14:ligatures w14:val="standardContextual"/>
    </w:rPr>
  </w:style>
  <w:style w:type="character" w:styleId="a4">
    <w:name w:val="Hyperlink"/>
    <w:basedOn w:val="a1"/>
    <w:uiPriority w:val="99"/>
    <w:semiHidden/>
    <w:unhideWhenUsed/>
    <w:qFormat/>
    <w:rPr>
      <w:color w:val="0000FF"/>
      <w:u w:val="single"/>
    </w:rPr>
  </w:style>
  <w:style w:type="character" w:styleId="a5">
    <w:name w:val="Strong"/>
    <w:basedOn w:val="a1"/>
    <w:uiPriority w:val="22"/>
    <w:qFormat/>
    <w:rPr>
      <w:b/>
      <w:bCs/>
    </w:rPr>
  </w:style>
  <w:style w:type="paragraph" w:styleId="a6">
    <w:name w:val="header"/>
    <w:basedOn w:val="a"/>
    <w:link w:val="a7"/>
    <w:uiPriority w:val="99"/>
    <w:unhideWhenUsed/>
    <w:qFormat/>
    <w:pPr>
      <w:tabs>
        <w:tab w:val="center" w:pos="4677"/>
        <w:tab w:val="right" w:pos="9355"/>
      </w:tabs>
    </w:pPr>
  </w:style>
  <w:style w:type="paragraph" w:styleId="a8">
    <w:name w:val="Title"/>
    <w:basedOn w:val="a"/>
    <w:next w:val="a"/>
    <w:link w:val="a9"/>
    <w:uiPriority w:val="10"/>
    <w:qFormat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a">
    <w:name w:val="footer"/>
    <w:basedOn w:val="a"/>
    <w:link w:val="ab"/>
    <w:uiPriority w:val="99"/>
    <w:unhideWhenUsed/>
    <w:qFormat/>
    <w:pPr>
      <w:tabs>
        <w:tab w:val="center" w:pos="4677"/>
        <w:tab w:val="right" w:pos="9355"/>
      </w:tabs>
    </w:pPr>
  </w:style>
  <w:style w:type="paragraph" w:styleId="ac">
    <w:name w:val="Normal (Web)"/>
    <w:basedOn w:val="a"/>
    <w:uiPriority w:val="99"/>
    <w:unhideWhenUsed/>
    <w:qFormat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d">
    <w:name w:val="Subtitle"/>
    <w:basedOn w:val="a"/>
    <w:next w:val="a"/>
    <w:link w:val="ae"/>
    <w:uiPriority w:val="11"/>
    <w:qFormat/>
    <w:rPr>
      <w:rFonts w:eastAsiaTheme="majorEastAsia" w:cstheme="majorBidi"/>
      <w:color w:val="595959" w:themeColor="text1" w:themeTint="A6"/>
      <w:spacing w:val="15"/>
      <w:szCs w:val="28"/>
    </w:rPr>
  </w:style>
  <w:style w:type="table" w:styleId="af">
    <w:name w:val="Table Grid"/>
    <w:basedOn w:val="a2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qFormat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qFormat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qFormat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qFormat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qFormat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qFormat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qFormat/>
    <w:rPr>
      <w:rFonts w:eastAsiaTheme="majorEastAsia" w:cstheme="majorBidi"/>
      <w:i/>
      <w:iCs/>
      <w:color w:val="262626" w:themeColor="text1" w:themeTint="D9"/>
    </w:rPr>
  </w:style>
  <w:style w:type="character" w:customStyle="1" w:styleId="90">
    <w:name w:val="Заголовок 9 Знак"/>
    <w:basedOn w:val="a1"/>
    <w:link w:val="9"/>
    <w:uiPriority w:val="9"/>
    <w:semiHidden/>
    <w:qFormat/>
    <w:rPr>
      <w:rFonts w:eastAsiaTheme="majorEastAsia" w:cstheme="majorBidi"/>
      <w:color w:val="262626" w:themeColor="text1" w:themeTint="D9"/>
    </w:rPr>
  </w:style>
  <w:style w:type="character" w:customStyle="1" w:styleId="a9">
    <w:name w:val="Заголовок Знак"/>
    <w:basedOn w:val="a1"/>
    <w:link w:val="a8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e">
    <w:name w:val="Подзаголовок Знак"/>
    <w:basedOn w:val="a1"/>
    <w:link w:val="ad"/>
    <w:uiPriority w:val="11"/>
    <w:qFormat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qFormat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Сильное выделение1"/>
    <w:basedOn w:val="a1"/>
    <w:uiPriority w:val="21"/>
    <w:qFormat/>
    <w:rPr>
      <w:i/>
      <w:iCs/>
      <w:color w:val="0F4761" w:themeColor="accent1" w:themeShade="BF"/>
    </w:rPr>
  </w:style>
  <w:style w:type="paragraph" w:styleId="af1">
    <w:name w:val="Intense Quote"/>
    <w:basedOn w:val="a"/>
    <w:next w:val="a"/>
    <w:link w:val="af2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2">
    <w:name w:val="Выделенная цитата Знак"/>
    <w:basedOn w:val="a1"/>
    <w:link w:val="af1"/>
    <w:uiPriority w:val="30"/>
    <w:qFormat/>
    <w:rPr>
      <w:i/>
      <w:iCs/>
      <w:color w:val="0F4761" w:themeColor="accent1" w:themeShade="BF"/>
    </w:rPr>
  </w:style>
  <w:style w:type="character" w:customStyle="1" w:styleId="12">
    <w:name w:val="Сильная ссылка1"/>
    <w:basedOn w:val="a1"/>
    <w:uiPriority w:val="32"/>
    <w:qFormat/>
    <w:rPr>
      <w:b/>
      <w:bCs/>
      <w:smallCaps/>
      <w:color w:val="0F4761" w:themeColor="accent1" w:themeShade="BF"/>
      <w:spacing w:val="5"/>
    </w:rPr>
  </w:style>
  <w:style w:type="paragraph" w:customStyle="1" w:styleId="Style6">
    <w:name w:val="Style6"/>
    <w:basedOn w:val="a"/>
    <w:uiPriority w:val="99"/>
    <w:qFormat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qFormat/>
    <w:rPr>
      <w:rFonts w:ascii="Times New Roman" w:hAnsi="Times New Roman"/>
      <w:color w:val="000000"/>
      <w:sz w:val="26"/>
    </w:rPr>
  </w:style>
  <w:style w:type="character" w:customStyle="1" w:styleId="a7">
    <w:name w:val="Верхний колонтитул Знак"/>
    <w:basedOn w:val="a1"/>
    <w:link w:val="a6"/>
    <w:uiPriority w:val="99"/>
    <w:qFormat/>
    <w:rPr>
      <w:rFonts w:ascii="Times New Roman" w:hAnsi="Times New Roman"/>
      <w:sz w:val="28"/>
    </w:rPr>
  </w:style>
  <w:style w:type="character" w:customStyle="1" w:styleId="ab">
    <w:name w:val="Нижний колонтитул Знак"/>
    <w:basedOn w:val="a1"/>
    <w:link w:val="aa"/>
    <w:uiPriority w:val="99"/>
    <w:qFormat/>
    <w:rPr>
      <w:rFonts w:ascii="Times New Roman" w:hAnsi="Times New Roman"/>
      <w:sz w:val="28"/>
    </w:rPr>
  </w:style>
  <w:style w:type="table" w:customStyle="1" w:styleId="TableGrid1">
    <w:name w:val="Table Grid1"/>
    <w:basedOn w:val="a2"/>
    <w:uiPriority w:val="39"/>
    <w:qFormat/>
    <w:rPr>
      <w:rFonts w:ascii="Calibri" w:eastAsia="Calibri" w:hAnsi="Calibri" w:cs="Times New Roman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uturismarkdown-paragraph">
    <w:name w:val="futurismarkdown-paragraph"/>
    <w:basedOn w:val="a"/>
    <w:qFormat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qFormat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3">
    <w:name w:val="Сетка таблицы1"/>
    <w:basedOn w:val="a2"/>
    <w:uiPriority w:val="39"/>
    <w:qFormat/>
    <w:rPr>
      <w:rFonts w:ascii="Aptos" w:eastAsia="Aptos" w:hAnsi="Aptos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Placeholder Text"/>
    <w:basedOn w:val="a1"/>
    <w:uiPriority w:val="99"/>
    <w:semiHidden/>
    <w:qFormat/>
    <w:rPr>
      <w:color w:val="666666"/>
    </w:rPr>
  </w:style>
  <w:style w:type="paragraph" w:styleId="af4">
    <w:name w:val="Balloon Text"/>
    <w:basedOn w:val="a"/>
    <w:link w:val="af5"/>
    <w:uiPriority w:val="99"/>
    <w:semiHidden/>
    <w:unhideWhenUsed/>
    <w:rsid w:val="008D79D6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uiPriority w:val="99"/>
    <w:semiHidden/>
    <w:rsid w:val="008D79D6"/>
    <w:rPr>
      <w:rFonts w:ascii="Tahoma" w:hAnsi="Tahoma" w:cs="Tahoma"/>
      <w:kern w:val="2"/>
      <w:sz w:val="16"/>
      <w:szCs w:val="16"/>
      <w:lang w:eastAsia="en-US"/>
      <w14:ligatures w14:val="standardContextual"/>
    </w:rPr>
  </w:style>
  <w:style w:type="paragraph" w:customStyle="1" w:styleId="14">
    <w:name w:val="Без интервала1"/>
    <w:basedOn w:val="a"/>
    <w:rsid w:val="008D79D6"/>
    <w:pPr>
      <w:spacing w:before="100" w:beforeAutospacing="1" w:after="100" w:afterAutospacing="1"/>
      <w:ind w:firstLine="0"/>
      <w:jc w:val="left"/>
    </w:pPr>
    <w:rPr>
      <w:rFonts w:eastAsia="Aptos" w:cs="Times New Roman"/>
      <w:kern w:val="0"/>
      <w:sz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9174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4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9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0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6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10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17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2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ru.wikipedia.org/wiki/%D0%A1%D1%80%D0%B5%D0%B4%D0%BD%D0%B5%D0%B5_%D0%B7%D0%BD%D0%B0%D1%87%D0%B5%D0%BD%D0%B8%D0%B5" TargetMode="Externa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9</Pages>
  <Words>2019</Words>
  <Characters>11513</Characters>
  <Application>Microsoft Office Word</Application>
  <DocSecurity>0</DocSecurity>
  <Lines>95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Пользователь</cp:lastModifiedBy>
  <cp:revision>10</cp:revision>
  <dcterms:created xsi:type="dcterms:W3CDTF">2025-03-11T08:37:00Z</dcterms:created>
  <dcterms:modified xsi:type="dcterms:W3CDTF">2025-03-20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0326</vt:lpwstr>
  </property>
  <property fmtid="{D5CDD505-2E9C-101B-9397-08002B2CF9AE}" pid="3" name="ICV">
    <vt:lpwstr>6EA50E4B708847F88F6FACC3C6860CCF_13</vt:lpwstr>
  </property>
</Properties>
</file>